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41" w:rightFromText="141" w:vertAnchor="text" w:horzAnchor="margin" w:tblpXSpec="center" w:tblpY="-342"/>
        <w:tblOverlap w:val="never"/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039"/>
        <w:gridCol w:w="1701"/>
      </w:tblGrid>
      <w:tr w:rsidR="00E70C71" w:rsidRPr="002E1A82" w14:paraId="14EC39B1" w14:textId="77777777" w:rsidTr="009303BE">
        <w:tc>
          <w:tcPr>
            <w:tcW w:w="9039" w:type="dxa"/>
            <w:tcBorders>
              <w:top w:val="nil"/>
              <w:left w:val="nil"/>
              <w:bottom w:val="nil"/>
              <w:right w:val="single" w:sz="12" w:space="0" w:color="D09E00"/>
            </w:tcBorders>
          </w:tcPr>
          <w:p w14:paraId="04E61E8C" w14:textId="77777777" w:rsidR="00E70C71" w:rsidRPr="00A51F39" w:rsidRDefault="00C83D04" w:rsidP="000E27AB">
            <w:pPr>
              <w:widowControl/>
              <w:suppressAutoHyphens w:val="0"/>
              <w:jc w:val="center"/>
              <w:rPr>
                <w:rFonts w:cs="Amiri"/>
                <w:b/>
                <w:bCs/>
                <w:i/>
                <w:iCs/>
                <w:color w:val="AC8300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085CD9">
              <w:rPr>
                <w:rFonts w:cs="Amiri"/>
                <w:b/>
                <w:bCs/>
                <w:i/>
                <w:iCs/>
                <w:color w:val="AC8300"/>
                <w:sz w:val="52"/>
                <w:szCs w:val="5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AC8300"/>
                  </w14:solidFill>
                  <w14:prstDash w14:val="solid"/>
                  <w14:round/>
                </w14:textOutline>
              </w:rPr>
              <w:t>Produit sca</w:t>
            </w:r>
            <w:r w:rsidR="00085CD9" w:rsidRPr="00085CD9">
              <w:rPr>
                <w:rFonts w:cs="Amiri"/>
                <w:b/>
                <w:bCs/>
                <w:i/>
                <w:iCs/>
                <w:color w:val="AC8300"/>
                <w:sz w:val="52"/>
                <w:szCs w:val="5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AC8300"/>
                  </w14:solidFill>
                  <w14:prstDash w14:val="solid"/>
                  <w14:round/>
                </w14:textOutline>
              </w:rPr>
              <w:t>laire dans le plan</w:t>
            </w:r>
          </w:p>
        </w:tc>
        <w:tc>
          <w:tcPr>
            <w:tcW w:w="1701" w:type="dxa"/>
            <w:tcBorders>
              <w:top w:val="nil"/>
              <w:left w:val="single" w:sz="12" w:space="0" w:color="D09E00"/>
              <w:bottom w:val="nil"/>
              <w:right w:val="nil"/>
            </w:tcBorders>
          </w:tcPr>
          <w:p w14:paraId="0B2E93E4" w14:textId="77777777" w:rsidR="00E70C71" w:rsidRPr="00B078FA" w:rsidRDefault="00E70C71" w:rsidP="000E27AB">
            <w:pPr>
              <w:widowControl/>
              <w:suppressAutoHyphens w:val="0"/>
              <w:jc w:val="center"/>
              <w:rPr>
                <w:rFonts w:cs="Amiri"/>
                <w:b/>
                <w:bCs/>
                <w:i/>
                <w:iCs/>
                <w:color w:val="AC8300"/>
                <w:sz w:val="28"/>
                <w:szCs w:val="28"/>
                <w:rtl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AC8300"/>
                  </w14:solidFill>
                  <w14:prstDash w14:val="solid"/>
                  <w14:round/>
                </w14:textOutline>
              </w:rPr>
            </w:pPr>
            <w:r w:rsidRPr="00B078FA">
              <w:rPr>
                <w:rFonts w:cs="Amiri"/>
                <w:b/>
                <w:bCs/>
                <w:i/>
                <w:iCs/>
                <w:color w:val="AC8300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AC8300"/>
                  </w14:solidFill>
                  <w14:prstDash w14:val="solid"/>
                  <w14:round/>
                </w14:textOutline>
              </w:rPr>
              <w:t>Remarques</w:t>
            </w:r>
          </w:p>
        </w:tc>
      </w:tr>
      <w:tr w:rsidR="00E70C71" w:rsidRPr="002E1A82" w14:paraId="0A25AFF8" w14:textId="77777777" w:rsidTr="00E70C71">
        <w:tc>
          <w:tcPr>
            <w:tcW w:w="9039" w:type="dxa"/>
            <w:tcBorders>
              <w:top w:val="nil"/>
              <w:left w:val="nil"/>
              <w:bottom w:val="nil"/>
              <w:right w:val="single" w:sz="12" w:space="0" w:color="BC8F00"/>
            </w:tcBorders>
            <w:hideMark/>
          </w:tcPr>
          <w:p w14:paraId="456E070E" w14:textId="77777777" w:rsidR="00C33128" w:rsidRDefault="00E04827" w:rsidP="002D1EFA">
            <w:pPr>
              <w:pStyle w:val="Paragraphedeliste"/>
              <w:widowControl/>
              <w:numPr>
                <w:ilvl w:val="0"/>
                <w:numId w:val="3"/>
              </w:numPr>
              <w:suppressAutoHyphens w:val="0"/>
              <w:spacing w:after="240"/>
              <w:jc w:val="center"/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cs="Amiri"/>
                <w:i/>
                <w:iCs/>
                <w:noProof/>
                <w:color w:val="000000" w:themeColor="text1"/>
                <w:kern w:val="2"/>
                <w:sz w:val="28"/>
                <w:szCs w:val="28"/>
                <w:lang w:bidi="ar-MA"/>
              </w:rPr>
              <w:object w:dxaOrig="1440" w:dyaOrig="1440" w14:anchorId="5E8DDAC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4096" type="#_x0000_t75" style="position:absolute;left:0;text-align:left;margin-left:138.9pt;margin-top:17.3pt;width:197.25pt;height:20.1pt;z-index:251672576;mso-position-horizontal-relative:text;mso-position-vertical-relative:text;mso-width-relative:page;mso-height-relative:page">
                  <v:imagedata r:id="rId8" o:title=""/>
                </v:shape>
                <o:OLEObject Type="Embed" ProgID="PBrush" ShapeID="_x0000_s4096" DrawAspect="Content" ObjectID="_1587888474" r:id="rId9"/>
              </w:object>
            </w:r>
            <w:r w:rsidR="00180674"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</w:t>
            </w:r>
            <w:r w:rsidR="00C33128" w:rsidRPr="00750ADE"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roduit scalaire de deux vecteurs</w:t>
            </w:r>
          </w:p>
          <w:p w14:paraId="29117011" w14:textId="77777777" w:rsidR="001C252E" w:rsidRPr="00CF1D32" w:rsidRDefault="001C252E" w:rsidP="001C252E">
            <w:pPr>
              <w:ind w:left="94"/>
              <w:rPr>
                <w:rFonts w:eastAsiaTheme="minorEastAsia" w:cs="Amiri"/>
                <w:i/>
                <w:iCs/>
                <w:color w:val="000000" w:themeColor="text1"/>
                <w:kern w:val="2"/>
                <w:sz w:val="28"/>
                <w:szCs w:val="28"/>
                <w:rtl/>
              </w:rPr>
            </w:pP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CF1D32"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D</w:t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éfinition</w:t>
            </w:r>
            <w:r w:rsidRPr="00CF1D32"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1D04F6B2" w14:textId="77777777" w:rsidR="0018693E" w:rsidRDefault="0018693E" w:rsidP="001C252E">
            <w:pPr>
              <w:pStyle w:val="Paragraphedelis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7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>S</w:t>
            </w:r>
            <w:r w:rsidR="00CE3876" w:rsidRPr="003468E5">
              <w:rPr>
                <w:rFonts w:ascii="Amiri" w:hAnsi="Amiri" w:cs="Amiri"/>
              </w:rPr>
              <w:t>oi</w:t>
            </w:r>
            <w:r w:rsidR="00B30CE6">
              <w:rPr>
                <w:rFonts w:ascii="Amiri" w:hAnsi="Amiri" w:cs="Amiri"/>
              </w:rPr>
              <w:t>ent</w:t>
            </w:r>
            <w:r w:rsidR="00CE3876" w:rsidRPr="003468E5">
              <w:rPr>
                <w:rFonts w:ascii="Amiri" w:hAnsi="Amiri" w:cs="Amiri"/>
              </w:rPr>
              <w:t xml:space="preserve">  </w:t>
            </w:r>
            <w:r w:rsidR="003468E5" w:rsidRPr="003468E5">
              <w:rPr>
                <w:rFonts w:ascii="Amiri" w:hAnsi="Amiri" w:cs="Amiri"/>
                <w:kern w:val="2"/>
                <w:position w:val="-6"/>
              </w:rPr>
              <w:object w:dxaOrig="200" w:dyaOrig="340" w14:anchorId="030FBBD9">
                <v:shape id="_x0000_i1026" type="#_x0000_t75" style="width:9.75pt;height:17.25pt" o:ole="">
                  <v:imagedata r:id="rId10" o:title=""/>
                </v:shape>
                <o:OLEObject Type="Embed" ProgID="Equation.DSMT4" ShapeID="_x0000_i1026" DrawAspect="Content" ObjectID="_1587888299" r:id="rId11"/>
              </w:object>
            </w:r>
            <w:r w:rsidR="00CE3876" w:rsidRPr="003468E5">
              <w:rPr>
                <w:rFonts w:ascii="Amiri" w:hAnsi="Amiri" w:cs="Amiri"/>
              </w:rPr>
              <w:t xml:space="preserve"> et </w:t>
            </w:r>
            <w:r w:rsidR="003468E5" w:rsidRPr="003468E5">
              <w:rPr>
                <w:rFonts w:ascii="Amiri" w:hAnsi="Amiri" w:cs="Amiri"/>
                <w:kern w:val="2"/>
                <w:position w:val="-6"/>
              </w:rPr>
              <w:object w:dxaOrig="180" w:dyaOrig="340" w14:anchorId="0DA6315A">
                <v:shape id="_x0000_i1027" type="#_x0000_t75" style="width:9pt;height:17.25pt" o:ole="">
                  <v:imagedata r:id="rId12" o:title=""/>
                </v:shape>
                <o:OLEObject Type="Embed" ProgID="Equation.DSMT4" ShapeID="_x0000_i1027" DrawAspect="Content" ObjectID="_1587888300" r:id="rId13"/>
              </w:object>
            </w:r>
            <w:r w:rsidR="00CE3876" w:rsidRPr="003468E5">
              <w:rPr>
                <w:rFonts w:ascii="Amiri" w:hAnsi="Amiri" w:cs="Amiri"/>
              </w:rPr>
              <w:t xml:space="preserve"> deux vecteurs </w:t>
            </w:r>
            <w:r w:rsidR="00A66C97">
              <w:rPr>
                <w:rFonts w:ascii="Amiri" w:hAnsi="Amiri" w:cs="Amiri"/>
              </w:rPr>
              <w:t>du p</w:t>
            </w:r>
            <w:r w:rsidR="00B30CE6">
              <w:rPr>
                <w:rFonts w:ascii="Amiri" w:hAnsi="Amiri" w:cs="Amiri"/>
              </w:rPr>
              <w:t>lan</w:t>
            </w:r>
            <w:r w:rsidR="00CE3876" w:rsidRPr="003468E5">
              <w:rPr>
                <w:rFonts w:ascii="Amiri" w:hAnsi="Amiri" w:cs="Amiri"/>
              </w:rPr>
              <w:t xml:space="preserve"> et </w:t>
            </w:r>
            <w:r w:rsidR="003468E5" w:rsidRPr="003468E5">
              <w:rPr>
                <w:rFonts w:ascii="Amiri" w:hAnsi="Amiri" w:cs="Amiri"/>
                <w:kern w:val="2"/>
                <w:position w:val="-10"/>
              </w:rPr>
              <w:object w:dxaOrig="960" w:dyaOrig="320" w14:anchorId="3BC0020B">
                <v:shape id="_x0000_i1028" type="#_x0000_t75" style="width:48pt;height:15.75pt" o:ole="">
                  <v:imagedata r:id="rId14" o:title=""/>
                </v:shape>
                <o:OLEObject Type="Embed" ProgID="Equation.DSMT4" ShapeID="_x0000_i1028" DrawAspect="Content" ObjectID="_1587888301" r:id="rId15"/>
              </w:object>
            </w:r>
            <w:r w:rsidR="00CE3876" w:rsidRPr="003468E5">
              <w:rPr>
                <w:rFonts w:ascii="Amiri" w:hAnsi="Amiri" w:cs="Amiri"/>
              </w:rPr>
              <w:t xml:space="preserve"> tr</w:t>
            </w:r>
            <w:r w:rsidR="003468E5">
              <w:rPr>
                <w:rFonts w:ascii="Amiri" w:hAnsi="Amiri" w:cs="Amiri"/>
              </w:rPr>
              <w:t>o</w:t>
            </w:r>
            <w:r w:rsidR="00CE3876" w:rsidRPr="003468E5">
              <w:rPr>
                <w:rFonts w:ascii="Amiri" w:hAnsi="Amiri" w:cs="Amiri"/>
              </w:rPr>
              <w:t xml:space="preserve">is points du plan tels que :  </w:t>
            </w:r>
            <w:r w:rsidRPr="0018693E">
              <w:rPr>
                <w:rFonts w:ascii="Amiri" w:hAnsi="Amiri" w:cs="Amiri"/>
                <w:kern w:val="2"/>
                <w:position w:val="-6"/>
              </w:rPr>
              <w:object w:dxaOrig="760" w:dyaOrig="340" w14:anchorId="501B4141">
                <v:shape id="_x0000_i1029" type="#_x0000_t75" style="width:38.25pt;height:17.25pt" o:ole="">
                  <v:imagedata r:id="rId16" o:title=""/>
                </v:shape>
                <o:OLEObject Type="Embed" ProgID="Equation.DSMT4" ShapeID="_x0000_i1029" DrawAspect="Content" ObjectID="_1587888302" r:id="rId17"/>
              </w:object>
            </w:r>
            <w:r w:rsidR="00CE3876" w:rsidRPr="003468E5">
              <w:rPr>
                <w:rFonts w:ascii="Amiri" w:hAnsi="Amiri" w:cs="Amiri"/>
              </w:rPr>
              <w:t xml:space="preserve"> et  </w:t>
            </w:r>
            <w:r w:rsidRPr="003468E5">
              <w:rPr>
                <w:rFonts w:ascii="Amiri" w:hAnsi="Amiri" w:cs="Amiri"/>
                <w:kern w:val="2"/>
                <w:position w:val="-6"/>
              </w:rPr>
              <w:object w:dxaOrig="760" w:dyaOrig="340" w14:anchorId="40A32B9C">
                <v:shape id="_x0000_i1030" type="#_x0000_t75" style="width:38.25pt;height:17.25pt" o:ole="">
                  <v:imagedata r:id="rId18" o:title=""/>
                </v:shape>
                <o:OLEObject Type="Embed" ProgID="Equation.DSMT4" ShapeID="_x0000_i1030" DrawAspect="Content" ObjectID="_1587888303" r:id="rId19"/>
              </w:object>
            </w:r>
            <w:r w:rsidR="00CE3876" w:rsidRPr="003468E5">
              <w:rPr>
                <w:rFonts w:ascii="Amiri" w:hAnsi="Amiri" w:cs="Amiri"/>
              </w:rPr>
              <w:t> .</w:t>
            </w:r>
          </w:p>
          <w:p w14:paraId="6278DF2E" w14:textId="77777777" w:rsidR="00CE3876" w:rsidRPr="003468E5" w:rsidRDefault="00CE3876" w:rsidP="001C252E">
            <w:pPr>
              <w:pStyle w:val="Paragraphedelis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7"/>
              <w:rPr>
                <w:rFonts w:ascii="Amiri" w:hAnsi="Amiri" w:cs="Amiri"/>
              </w:rPr>
            </w:pPr>
            <w:r w:rsidRPr="003468E5">
              <w:rPr>
                <w:rFonts w:ascii="Amiri" w:hAnsi="Amiri" w:cs="Amiri"/>
              </w:rPr>
              <w:t xml:space="preserve"> </w:t>
            </w:r>
            <w:r w:rsidR="0018693E">
              <w:rPr>
                <w:rFonts w:ascii="Amiri" w:hAnsi="Amiri" w:cs="Amiri"/>
              </w:rPr>
              <w:t>S</w:t>
            </w:r>
            <w:r w:rsidRPr="003468E5">
              <w:rPr>
                <w:rFonts w:ascii="Amiri" w:hAnsi="Amiri" w:cs="Amiri"/>
              </w:rPr>
              <w:t xml:space="preserve">oit </w:t>
            </w:r>
            <w:r w:rsidR="0018693E" w:rsidRPr="0018693E">
              <w:rPr>
                <w:rFonts w:ascii="Amiri" w:hAnsi="Amiri" w:cs="Amiri"/>
                <w:kern w:val="2"/>
                <w:position w:val="-4"/>
              </w:rPr>
              <w:object w:dxaOrig="279" w:dyaOrig="260" w14:anchorId="4ECCE713">
                <v:shape id="_x0000_i1031" type="#_x0000_t75" style="width:14.25pt;height:12.75pt" o:ole="">
                  <v:imagedata r:id="rId20" o:title=""/>
                </v:shape>
                <o:OLEObject Type="Embed" ProgID="Equation.DSMT4" ShapeID="_x0000_i1031" DrawAspect="Content" ObjectID="_1587888304" r:id="rId21"/>
              </w:object>
            </w:r>
            <w:r w:rsidRPr="003468E5">
              <w:rPr>
                <w:rFonts w:ascii="Amiri" w:hAnsi="Amiri" w:cs="Amiri"/>
              </w:rPr>
              <w:t xml:space="preserve"> le projeté orthogonal de </w:t>
            </w:r>
            <w:r w:rsidR="0018693E" w:rsidRPr="0018693E">
              <w:rPr>
                <w:rFonts w:ascii="Amiri" w:hAnsi="Amiri" w:cs="Amiri"/>
                <w:kern w:val="2"/>
                <w:position w:val="-6"/>
              </w:rPr>
              <w:object w:dxaOrig="240" w:dyaOrig="279" w14:anchorId="25C990DB">
                <v:shape id="_x0000_i1032" type="#_x0000_t75" style="width:12pt;height:14.25pt" o:ole="">
                  <v:imagedata r:id="rId22" o:title=""/>
                </v:shape>
                <o:OLEObject Type="Embed" ProgID="Equation.DSMT4" ShapeID="_x0000_i1032" DrawAspect="Content" ObjectID="_1587888305" r:id="rId23"/>
              </w:object>
            </w:r>
            <w:r w:rsidRPr="003468E5">
              <w:rPr>
                <w:rFonts w:ascii="Amiri" w:hAnsi="Amiri" w:cs="Amiri"/>
              </w:rPr>
              <w:t xml:space="preserve"> sur la droite </w:t>
            </w:r>
            <w:r w:rsidR="0018693E" w:rsidRPr="0018693E">
              <w:rPr>
                <w:rFonts w:ascii="Amiri" w:hAnsi="Amiri" w:cs="Amiri"/>
                <w:kern w:val="2"/>
                <w:position w:val="-10"/>
              </w:rPr>
              <w:object w:dxaOrig="560" w:dyaOrig="320" w14:anchorId="40C6E9F1">
                <v:shape id="_x0000_i1033" type="#_x0000_t75" style="width:27.75pt;height:15.75pt" o:ole="">
                  <v:imagedata r:id="rId24" o:title=""/>
                </v:shape>
                <o:OLEObject Type="Embed" ProgID="Equation.DSMT4" ShapeID="_x0000_i1033" DrawAspect="Content" ObjectID="_1587888306" r:id="rId25"/>
              </w:object>
            </w:r>
            <w:r w:rsidR="0018693E">
              <w:rPr>
                <w:rFonts w:ascii="Amiri" w:hAnsi="Amiri" w:cs="Amiri"/>
              </w:rPr>
              <w:t>.</w:t>
            </w:r>
          </w:p>
          <w:p w14:paraId="5216E3B7" w14:textId="77777777" w:rsidR="00CE3876" w:rsidRPr="003468E5" w:rsidRDefault="00CE3876" w:rsidP="001C252E">
            <w:pPr>
              <w:pStyle w:val="Paragraphedeliste"/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7"/>
              <w:rPr>
                <w:rFonts w:ascii="Amiri" w:hAnsi="Amiri" w:cs="Amiri"/>
              </w:rPr>
            </w:pPr>
            <w:r w:rsidRPr="003468E5">
              <w:rPr>
                <w:rFonts w:ascii="Amiri" w:hAnsi="Amiri" w:cs="Amiri"/>
              </w:rPr>
              <w:t xml:space="preserve">Le </w:t>
            </w:r>
            <w:r w:rsidRPr="00516CF4">
              <w:rPr>
                <w:rFonts w:ascii="Amiri" w:hAnsi="Amiri" w:cs="Amiri"/>
                <w:b/>
                <w:bCs/>
                <w:i/>
                <w:iCs/>
              </w:rPr>
              <w:t>produit scalaire</w:t>
            </w:r>
            <w:r w:rsidRPr="003468E5">
              <w:rPr>
                <w:rFonts w:ascii="Amiri" w:hAnsi="Amiri" w:cs="Amiri"/>
              </w:rPr>
              <w:t xml:space="preserve"> des deux vecteurs</w:t>
            </w:r>
            <w:r w:rsidR="00516CF4" w:rsidRPr="003468E5">
              <w:rPr>
                <w:rFonts w:ascii="Amiri" w:hAnsi="Amiri" w:cs="Amiri"/>
                <w:kern w:val="2"/>
                <w:position w:val="-6"/>
              </w:rPr>
              <w:object w:dxaOrig="200" w:dyaOrig="340" w14:anchorId="2A0987DC">
                <v:shape id="_x0000_i1034" type="#_x0000_t75" style="width:9.75pt;height:17.25pt" o:ole="">
                  <v:imagedata r:id="rId10" o:title=""/>
                </v:shape>
                <o:OLEObject Type="Embed" ProgID="Equation.DSMT4" ShapeID="_x0000_i1034" DrawAspect="Content" ObjectID="_1587888307" r:id="rId26"/>
              </w:object>
            </w:r>
            <w:r w:rsidR="00516CF4" w:rsidRPr="003468E5">
              <w:rPr>
                <w:rFonts w:ascii="Amiri" w:hAnsi="Amiri" w:cs="Amiri"/>
              </w:rPr>
              <w:t xml:space="preserve"> et </w:t>
            </w:r>
            <w:r w:rsidR="00516CF4" w:rsidRPr="003468E5">
              <w:rPr>
                <w:rFonts w:ascii="Amiri" w:hAnsi="Amiri" w:cs="Amiri"/>
                <w:kern w:val="2"/>
                <w:position w:val="-6"/>
              </w:rPr>
              <w:object w:dxaOrig="180" w:dyaOrig="340" w14:anchorId="4AADDD6F">
                <v:shape id="_x0000_i1035" type="#_x0000_t75" style="width:9pt;height:17.25pt" o:ole="">
                  <v:imagedata r:id="rId12" o:title=""/>
                </v:shape>
                <o:OLEObject Type="Embed" ProgID="Equation.DSMT4" ShapeID="_x0000_i1035" DrawAspect="Content" ObjectID="_1587888308" r:id="rId27"/>
              </w:object>
            </w:r>
            <w:r w:rsidR="00516CF4">
              <w:rPr>
                <w:rFonts w:ascii="Amiri" w:hAnsi="Amiri" w:cs="Amiri"/>
                <w:kern w:val="2"/>
              </w:rPr>
              <w:t>,</w:t>
            </w:r>
            <w:r w:rsidRPr="003468E5">
              <w:rPr>
                <w:rFonts w:ascii="Amiri" w:hAnsi="Amiri" w:cs="Amiri"/>
              </w:rPr>
              <w:t xml:space="preserve"> noté  </w:t>
            </w:r>
            <w:r w:rsidR="00516CF4" w:rsidRPr="003468E5">
              <w:rPr>
                <w:rFonts w:ascii="Amiri" w:hAnsi="Amiri" w:cs="Amiri"/>
                <w:kern w:val="2"/>
                <w:position w:val="-6"/>
              </w:rPr>
              <w:object w:dxaOrig="360" w:dyaOrig="340" w14:anchorId="0B14D55A">
                <v:shape id="_x0000_i1036" type="#_x0000_t75" style="width:18pt;height:17.25pt" o:ole="">
                  <v:imagedata r:id="rId28" o:title=""/>
                </v:shape>
                <o:OLEObject Type="Embed" ProgID="Equation.DSMT4" ShapeID="_x0000_i1036" DrawAspect="Content" ObjectID="_1587888309" r:id="rId29"/>
              </w:object>
            </w:r>
            <w:r w:rsidR="00B30CE6">
              <w:rPr>
                <w:rFonts w:ascii="Amiri" w:hAnsi="Amiri" w:cs="Amiri"/>
                <w:kern w:val="2"/>
              </w:rPr>
              <w:t>,</w:t>
            </w:r>
            <w:r w:rsidR="00516CF4">
              <w:rPr>
                <w:rFonts w:ascii="Amiri" w:hAnsi="Amiri" w:cs="Amiri"/>
                <w:kern w:val="2"/>
              </w:rPr>
              <w:t xml:space="preserve"> </w:t>
            </w:r>
            <w:r w:rsidRPr="003468E5">
              <w:rPr>
                <w:rFonts w:ascii="Amiri" w:hAnsi="Amiri" w:cs="Amiri"/>
              </w:rPr>
              <w:t xml:space="preserve">est le </w:t>
            </w:r>
            <w:r w:rsidRPr="00516CF4">
              <w:rPr>
                <w:rFonts w:ascii="Amiri" w:hAnsi="Amiri" w:cs="Amiri"/>
                <w:b/>
                <w:bCs/>
                <w:i/>
                <w:iCs/>
              </w:rPr>
              <w:t>nombre réel</w:t>
            </w:r>
            <w:r w:rsidRPr="003468E5">
              <w:rPr>
                <w:rFonts w:ascii="Amiri" w:hAnsi="Amiri" w:cs="Amiri"/>
              </w:rPr>
              <w:t xml:space="preserve"> défini </w:t>
            </w:r>
            <w:r w:rsidR="00B30CE6">
              <w:rPr>
                <w:rFonts w:ascii="Amiri" w:hAnsi="Amiri" w:cs="Amiri"/>
              </w:rPr>
              <w:t>comme suit</w:t>
            </w:r>
            <w:r w:rsidRPr="003468E5">
              <w:rPr>
                <w:rFonts w:ascii="Amiri" w:hAnsi="Amiri" w:cs="Amiri"/>
              </w:rPr>
              <w:t> :</w:t>
            </w:r>
          </w:p>
          <w:p w14:paraId="532AD4EC" w14:textId="77777777" w:rsidR="00CE3876" w:rsidRPr="003468E5" w:rsidRDefault="00CE3876" w:rsidP="002D1EFA">
            <w:pPr>
              <w:pStyle w:val="Paragraphedeliste"/>
              <w:numPr>
                <w:ilvl w:val="0"/>
                <w:numId w:val="5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462" w:hanging="425"/>
              <w:rPr>
                <w:rFonts w:ascii="Amiri" w:hAnsi="Amiri" w:cs="Amiri"/>
                <w:kern w:val="2"/>
              </w:rPr>
            </w:pPr>
            <w:r w:rsidRPr="003468E5">
              <w:rPr>
                <w:rFonts w:ascii="Amiri" w:hAnsi="Amiri" w:cs="Amiri"/>
              </w:rPr>
              <w:t xml:space="preserve">Si  </w:t>
            </w:r>
            <w:r w:rsidR="00516CF4" w:rsidRPr="003468E5">
              <w:rPr>
                <w:rFonts w:ascii="Amiri" w:hAnsi="Amiri" w:cs="Amiri"/>
                <w:position w:val="-4"/>
              </w:rPr>
              <w:object w:dxaOrig="400" w:dyaOrig="320" w14:anchorId="394991FF">
                <v:shape id="_x0000_i1037" type="#_x0000_t75" style="width:20.25pt;height:15.75pt" o:ole="">
                  <v:imagedata r:id="rId30" o:title=""/>
                </v:shape>
                <o:OLEObject Type="Embed" ProgID="Equation.DSMT4" ShapeID="_x0000_i1037" DrawAspect="Content" ObjectID="_1587888310" r:id="rId31"/>
              </w:object>
            </w:r>
            <w:r w:rsidRPr="003468E5">
              <w:rPr>
                <w:rFonts w:ascii="Amiri" w:hAnsi="Amiri" w:cs="Amiri"/>
              </w:rPr>
              <w:t xml:space="preserve"> et  </w:t>
            </w:r>
            <w:r w:rsidR="00516CF4" w:rsidRPr="003468E5">
              <w:rPr>
                <w:rFonts w:ascii="Amiri" w:hAnsi="Amiri" w:cs="Amiri"/>
                <w:position w:val="-4"/>
              </w:rPr>
              <w:object w:dxaOrig="440" w:dyaOrig="320" w14:anchorId="5672B53C">
                <v:shape id="_x0000_i1038" type="#_x0000_t75" style="width:21.75pt;height:15.75pt" o:ole="">
                  <v:imagedata r:id="rId32" o:title=""/>
                </v:shape>
                <o:OLEObject Type="Embed" ProgID="Equation.DSMT4" ShapeID="_x0000_i1038" DrawAspect="Content" ObjectID="_1587888311" r:id="rId33"/>
              </w:object>
            </w:r>
            <w:r w:rsidRPr="003468E5">
              <w:rPr>
                <w:rFonts w:ascii="Amiri" w:hAnsi="Amiri" w:cs="Amiri"/>
              </w:rPr>
              <w:t xml:space="preserve"> ont même sens</w:t>
            </w:r>
            <w:r w:rsidR="005F5F12">
              <w:rPr>
                <w:rFonts w:ascii="Amiri" w:hAnsi="Amiri" w:cs="Amiri"/>
              </w:rPr>
              <w:t>,</w:t>
            </w:r>
            <w:r w:rsidRPr="003468E5">
              <w:rPr>
                <w:rFonts w:ascii="Amiri" w:hAnsi="Amiri" w:cs="Amiri"/>
              </w:rPr>
              <w:t xml:space="preserve"> alors : </w:t>
            </w:r>
            <w:r w:rsidR="00516CF4" w:rsidRPr="003468E5">
              <w:rPr>
                <w:rFonts w:ascii="Amiri" w:hAnsi="Amiri" w:cs="Amiri"/>
                <w:kern w:val="2"/>
                <w:position w:val="-6"/>
              </w:rPr>
              <w:object w:dxaOrig="1460" w:dyaOrig="340" w14:anchorId="099F9139">
                <v:shape id="_x0000_i1039" type="#_x0000_t75" style="width:72.75pt;height:17.25pt" o:ole="">
                  <v:imagedata r:id="rId34" o:title=""/>
                </v:shape>
                <o:OLEObject Type="Embed" ProgID="Equation.DSMT4" ShapeID="_x0000_i1039" DrawAspect="Content" ObjectID="_1587888312" r:id="rId35"/>
              </w:object>
            </w:r>
            <w:r w:rsidRPr="003468E5">
              <w:rPr>
                <w:rFonts w:ascii="Amiri" w:hAnsi="Amiri" w:cs="Amiri"/>
              </w:rPr>
              <w:t xml:space="preserve"> </w:t>
            </w:r>
            <w:r w:rsidR="00516CF4">
              <w:rPr>
                <w:rFonts w:ascii="Amiri" w:hAnsi="Amiri" w:cs="Amiri"/>
                <w:kern w:val="2"/>
              </w:rPr>
              <w:t>.</w:t>
            </w:r>
          </w:p>
          <w:p w14:paraId="2D373BBA" w14:textId="77777777" w:rsidR="003468E5" w:rsidRPr="003468E5" w:rsidRDefault="003468E5" w:rsidP="002D1EFA">
            <w:pPr>
              <w:pStyle w:val="Paragraphedeliste"/>
              <w:numPr>
                <w:ilvl w:val="0"/>
                <w:numId w:val="5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462" w:hanging="425"/>
              <w:rPr>
                <w:rFonts w:ascii="Amiri" w:hAnsi="Amiri" w:cs="Amiri"/>
                <w:lang w:bidi="ar-MA"/>
              </w:rPr>
            </w:pPr>
            <w:r w:rsidRPr="003468E5">
              <w:rPr>
                <w:rFonts w:ascii="Amiri" w:hAnsi="Amiri" w:cs="Amiri"/>
              </w:rPr>
              <w:t xml:space="preserve">Si </w:t>
            </w:r>
            <w:r w:rsidR="005F5F12" w:rsidRPr="003468E5">
              <w:rPr>
                <w:rFonts w:ascii="Amiri" w:hAnsi="Amiri" w:cs="Amiri"/>
                <w:position w:val="-4"/>
              </w:rPr>
              <w:object w:dxaOrig="400" w:dyaOrig="320" w14:anchorId="4992E3B1">
                <v:shape id="_x0000_i1040" type="#_x0000_t75" style="width:20.25pt;height:15.75pt" o:ole="">
                  <v:imagedata r:id="rId30" o:title=""/>
                </v:shape>
                <o:OLEObject Type="Embed" ProgID="Equation.DSMT4" ShapeID="_x0000_i1040" DrawAspect="Content" ObjectID="_1587888313" r:id="rId36"/>
              </w:object>
            </w:r>
            <w:r w:rsidR="005F5F12" w:rsidRPr="003468E5">
              <w:rPr>
                <w:rFonts w:ascii="Amiri" w:hAnsi="Amiri" w:cs="Amiri"/>
              </w:rPr>
              <w:t xml:space="preserve"> et  </w:t>
            </w:r>
            <w:r w:rsidR="005F5F12" w:rsidRPr="003468E5">
              <w:rPr>
                <w:rFonts w:ascii="Amiri" w:hAnsi="Amiri" w:cs="Amiri"/>
                <w:position w:val="-4"/>
              </w:rPr>
              <w:object w:dxaOrig="440" w:dyaOrig="320" w14:anchorId="2335C8AE">
                <v:shape id="_x0000_i1041" type="#_x0000_t75" style="width:21.75pt;height:15.75pt" o:ole="">
                  <v:imagedata r:id="rId32" o:title=""/>
                </v:shape>
                <o:OLEObject Type="Embed" ProgID="Equation.DSMT4" ShapeID="_x0000_i1041" DrawAspect="Content" ObjectID="_1587888314" r:id="rId37"/>
              </w:object>
            </w:r>
            <w:r w:rsidRPr="003468E5">
              <w:rPr>
                <w:rFonts w:ascii="Amiri" w:hAnsi="Amiri" w:cs="Amiri"/>
              </w:rPr>
              <w:t xml:space="preserve"> ont des sens contraires</w:t>
            </w:r>
            <w:r w:rsidR="005F5F12">
              <w:rPr>
                <w:rFonts w:ascii="Amiri" w:hAnsi="Amiri" w:cs="Amiri"/>
              </w:rPr>
              <w:t>,</w:t>
            </w:r>
            <w:r w:rsidRPr="003468E5">
              <w:rPr>
                <w:rFonts w:ascii="Amiri" w:hAnsi="Amiri" w:cs="Amiri"/>
              </w:rPr>
              <w:t xml:space="preserve"> alors :</w:t>
            </w:r>
            <w:r w:rsidR="00A351AC" w:rsidRPr="003468E5">
              <w:rPr>
                <w:rFonts w:ascii="Amiri" w:hAnsi="Amiri" w:cs="Amiri"/>
                <w:kern w:val="2"/>
              </w:rPr>
              <w:t xml:space="preserve"> </w:t>
            </w:r>
            <w:r w:rsidR="00A351AC" w:rsidRPr="003468E5">
              <w:rPr>
                <w:rFonts w:ascii="Amiri" w:hAnsi="Amiri" w:cs="Amiri"/>
                <w:kern w:val="2"/>
                <w:position w:val="-6"/>
              </w:rPr>
              <w:object w:dxaOrig="1600" w:dyaOrig="340" w14:anchorId="61608AB5">
                <v:shape id="_x0000_i1042" type="#_x0000_t75" style="width:80.25pt;height:17.25pt" o:ole="">
                  <v:imagedata r:id="rId38" o:title=""/>
                </v:shape>
                <o:OLEObject Type="Embed" ProgID="Equation.DSMT4" ShapeID="_x0000_i1042" DrawAspect="Content" ObjectID="_1587888315" r:id="rId39"/>
              </w:object>
            </w:r>
            <w:r w:rsidR="00A351AC" w:rsidRPr="003468E5">
              <w:rPr>
                <w:rFonts w:ascii="Amiri" w:hAnsi="Amiri" w:cs="Amiri"/>
                <w:lang w:bidi="ar-MA"/>
              </w:rPr>
              <w:t xml:space="preserve"> </w:t>
            </w:r>
            <w:r w:rsidR="009438D9">
              <w:rPr>
                <w:rFonts w:ascii="Amiri" w:hAnsi="Amiri" w:cs="Amiri"/>
                <w:lang w:bidi="ar-MA"/>
              </w:rPr>
              <w:t>.</w:t>
            </w:r>
          </w:p>
          <w:p w14:paraId="3AFB07D1" w14:textId="77777777" w:rsidR="001C252E" w:rsidRPr="00286530" w:rsidRDefault="001C252E" w:rsidP="00286530">
            <w:pPr>
              <w:widowControl/>
              <w:suppressAutoHyphens w:val="0"/>
              <w:rPr>
                <w:rFonts w:ascii="Sophie" w:hAnsi="Sophie" w:cs="ae_Dimnah"/>
                <w:b/>
                <w:bCs/>
                <w:color w:val="000000" w:themeColor="text1"/>
                <w:sz w:val="8"/>
                <w:szCs w:val="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</w:p>
          <w:p w14:paraId="4B67AE13" w14:textId="77777777" w:rsidR="00286530" w:rsidRDefault="00286530" w:rsidP="00286530">
            <w:pPr>
              <w:widowControl/>
              <w:suppressAutoHyphens w:val="0"/>
              <w:rPr>
                <w:rFonts w:ascii="Sophie" w:hAnsi="Sophie" w:cs="ae_Dimnah"/>
                <w:b/>
                <w:bCs/>
                <w:color w:val="000000" w:themeColor="text1"/>
                <w:sz w:val="32"/>
                <w:szCs w:val="3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48741A">
              <w:rPr>
                <w:rFonts w:ascii="Sophie" w:hAnsi="Sophie" w:cs="ae_Dimnah"/>
                <w:b/>
                <w:bCs/>
                <w:noProof/>
                <w:color w:val="000000" w:themeColor="text1"/>
                <w:sz w:val="32"/>
                <w:szCs w:val="3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drawing>
                <wp:inline distT="0" distB="0" distL="0" distR="0" wp14:anchorId="5842E1E3" wp14:editId="18E0A9B1">
                  <wp:extent cx="5181716" cy="1657350"/>
                  <wp:effectExtent l="0" t="0" r="0" b="0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95275" cy="16616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38DDDE0" w14:textId="77777777" w:rsidR="00F3376A" w:rsidRPr="007229BA" w:rsidRDefault="000C2BD2" w:rsidP="00F3376A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0C2BD2">
              <w:rPr>
                <w:rFonts w:ascii="Amiri" w:hAnsi="Amiri" w:cs="Amiri"/>
                <w:noProof/>
              </w:rPr>
              <w:drawing>
                <wp:anchor distT="0" distB="0" distL="114300" distR="114300" simplePos="0" relativeHeight="251673600" behindDoc="1" locked="0" layoutInCell="1" allowOverlap="1" wp14:anchorId="7DDAB82C" wp14:editId="4AD87E1F">
                  <wp:simplePos x="0" y="0"/>
                  <wp:positionH relativeFrom="column">
                    <wp:posOffset>3242310</wp:posOffset>
                  </wp:positionH>
                  <wp:positionV relativeFrom="paragraph">
                    <wp:posOffset>186055</wp:posOffset>
                  </wp:positionV>
                  <wp:extent cx="2409825" cy="981710"/>
                  <wp:effectExtent l="0" t="0" r="9525" b="8890"/>
                  <wp:wrapTight wrapText="bothSides">
                    <wp:wrapPolygon edited="0">
                      <wp:start x="0" y="0"/>
                      <wp:lineTo x="0" y="21376"/>
                      <wp:lineTo x="21515" y="21376"/>
                      <wp:lineTo x="21515" y="0"/>
                      <wp:lineTo x="0" y="0"/>
                    </wp:wrapPolygon>
                  </wp:wrapTight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9825" cy="9817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3376A"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="00F3376A"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="00F3376A" w:rsidRPr="00CF1D32"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="00F3376A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 w:rsidR="00F3376A"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286530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="00F3376A"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5485C572" w14:textId="77777777" w:rsidR="002E633A" w:rsidRPr="00E53980" w:rsidRDefault="00E53980" w:rsidP="0021212F">
            <w:pPr>
              <w:rPr>
                <w:rFonts w:ascii="Amiri" w:hAnsi="Amiri" w:cs="Amiri"/>
              </w:rPr>
            </w:pPr>
            <w:r w:rsidRPr="00E53980">
              <w:rPr>
                <w:rFonts w:ascii="Amiri" w:hAnsi="Amiri" w:cs="Amiri"/>
                <w14:shadow w14:blurRad="63500" w14:dist="50800" w14:dir="13500000" w14:sx="0" w14:sy="0" w14:kx="0" w14:ky="0" w14:algn="none">
                  <w14:srgbClr w14:val="000000">
                    <w14:alpha w14:val="50000"/>
                  </w14:srgbClr>
                </w14:shadow>
              </w:rPr>
              <w:t>S</w:t>
            </w:r>
            <w:r w:rsidR="00C33128" w:rsidRPr="00E53980">
              <w:rPr>
                <w:rFonts w:ascii="Amiri" w:hAnsi="Amiri" w:cs="Amiri"/>
                <w14:shadow w14:blurRad="63500" w14:dist="50800" w14:dir="13500000" w14:sx="0" w14:sy="0" w14:kx="0" w14:ky="0" w14:algn="none">
                  <w14:srgbClr w14:val="000000">
                    <w14:alpha w14:val="50000"/>
                  </w14:srgbClr>
                </w14:shadow>
              </w:rPr>
              <w:t xml:space="preserve">oit </w:t>
            </w:r>
            <w:r w:rsidR="003A69D1" w:rsidRPr="003A69D1">
              <w:rPr>
                <w:rFonts w:ascii="Amiri" w:hAnsi="Amiri" w:cs="Amiri"/>
                <w:position w:val="-6"/>
              </w:rPr>
              <w:object w:dxaOrig="720" w:dyaOrig="279" w14:anchorId="05F16CF4">
                <v:shape id="_x0000_i1043" type="#_x0000_t75" style="width:36pt;height:14.25pt" o:ole="">
                  <v:imagedata r:id="rId42" o:title=""/>
                </v:shape>
                <o:OLEObject Type="Embed" ProgID="Equation.DSMT4" ShapeID="_x0000_i1043" DrawAspect="Content" ObjectID="_1587888316" r:id="rId43"/>
              </w:object>
            </w:r>
            <w:r w:rsidR="00C33128" w:rsidRPr="00E53980">
              <w:rPr>
                <w:rFonts w:ascii="Amiri" w:hAnsi="Amiri" w:cs="Amiri"/>
                <w14:shadow w14:blurRad="63500" w14:dist="50800" w14:dir="13500000" w14:sx="0" w14:sy="0" w14:kx="0" w14:ky="0" w14:algn="none">
                  <w14:srgbClr w14:val="000000">
                    <w14:alpha w14:val="50000"/>
                  </w14:srgbClr>
                </w14:shadow>
              </w:rPr>
              <w:t xml:space="preserve">un </w:t>
            </w:r>
            <w:r w:rsidR="003A69D1">
              <w:rPr>
                <w:rFonts w:ascii="Amiri" w:hAnsi="Amiri" w:cs="Amiri"/>
                <w14:shadow w14:blurRad="63500" w14:dist="50800" w14:dir="13500000" w14:sx="0" w14:sy="0" w14:kx="0" w14:ky="0" w14:algn="none">
                  <w14:srgbClr w14:val="000000">
                    <w14:alpha w14:val="50000"/>
                  </w14:srgbClr>
                </w14:shadow>
              </w:rPr>
              <w:t>trapèze isocèle</w:t>
            </w:r>
            <w:r w:rsidR="00517B1E">
              <w:rPr>
                <w:rFonts w:ascii="Amiri" w:hAnsi="Amiri" w:cs="Amiri"/>
                <w14:shadow w14:blurRad="63500" w14:dist="50800" w14:dir="13500000" w14:sx="0" w14:sy="0" w14:kx="0" w14:ky="0" w14:algn="none">
                  <w14:srgbClr w14:val="000000">
                    <w14:alpha w14:val="50000"/>
                  </w14:srgbClr>
                </w14:shadow>
              </w:rPr>
              <w:t xml:space="preserve"> </w:t>
            </w:r>
            <w:r w:rsidR="007069B6" w:rsidRPr="00E53980">
              <w:rPr>
                <w:rFonts w:ascii="Amiri" w:hAnsi="Amiri" w:cs="Amiri"/>
              </w:rPr>
              <w:t>tel que:</w:t>
            </w:r>
            <w:r>
              <w:rPr>
                <w:rFonts w:ascii="Amiri" w:hAnsi="Amiri" w:cs="Amiri"/>
              </w:rPr>
              <w:t xml:space="preserve"> </w:t>
            </w:r>
            <w:r w:rsidR="00517B1E" w:rsidRPr="003468E5">
              <w:rPr>
                <w:rFonts w:ascii="Amiri" w:hAnsi="Amiri" w:cs="Amiri"/>
                <w:kern w:val="2"/>
                <w:position w:val="-10"/>
              </w:rPr>
              <w:object w:dxaOrig="1780" w:dyaOrig="320" w14:anchorId="19ED9134">
                <v:shape id="_x0000_i1044" type="#_x0000_t75" style="width:89.25pt;height:15.75pt" o:ole="">
                  <v:imagedata r:id="rId44" o:title=""/>
                </v:shape>
                <o:OLEObject Type="Embed" ProgID="Equation.DSMT4" ShapeID="_x0000_i1044" DrawAspect="Content" ObjectID="_1587888317" r:id="rId45"/>
              </w:object>
            </w:r>
            <w:r w:rsidR="00517B1E">
              <w:rPr>
                <w:rFonts w:ascii="Amiri" w:hAnsi="Amiri" w:cs="Amiri"/>
                <w14:shadow w14:blurRad="63500" w14:dist="50800" w14:dir="13500000" w14:sx="0" w14:sy="0" w14:kx="0" w14:ky="0" w14:algn="none">
                  <w14:srgbClr w14:val="000000">
                    <w14:alpha w14:val="50000"/>
                  </w14:srgbClr>
                </w14:shadow>
              </w:rPr>
              <w:t>et s</w:t>
            </w:r>
            <w:r w:rsidR="00517B1E" w:rsidRPr="00E53980">
              <w:rPr>
                <w:rFonts w:ascii="Amiri" w:hAnsi="Amiri" w:cs="Amiri"/>
                <w14:shadow w14:blurRad="63500" w14:dist="50800" w14:dir="13500000" w14:sx="0" w14:sy="0" w14:kx="0" w14:ky="0" w14:algn="none">
                  <w14:srgbClr w14:val="000000">
                    <w14:alpha w14:val="50000"/>
                  </w14:srgbClr>
                </w14:shadow>
              </w:rPr>
              <w:t xml:space="preserve">oient </w:t>
            </w:r>
            <w:r w:rsidR="00517B1E" w:rsidRPr="003468E5">
              <w:rPr>
                <w:rFonts w:ascii="Amiri" w:hAnsi="Amiri" w:cs="Amiri"/>
                <w:position w:val="-4"/>
              </w:rPr>
              <w:object w:dxaOrig="200" w:dyaOrig="260" w14:anchorId="49E83315">
                <v:shape id="_x0000_i1045" type="#_x0000_t75" style="width:9.75pt;height:12.75pt" o:ole="">
                  <v:imagedata r:id="rId46" o:title=""/>
                </v:shape>
                <o:OLEObject Type="Embed" ProgID="Equation.DSMT4" ShapeID="_x0000_i1045" DrawAspect="Content" ObjectID="_1587888318" r:id="rId47"/>
              </w:object>
            </w:r>
            <w:r w:rsidR="00517B1E" w:rsidRPr="003468E5">
              <w:rPr>
                <w:rFonts w:ascii="Amiri" w:hAnsi="Amiri" w:cs="Amiri"/>
              </w:rPr>
              <w:t xml:space="preserve"> et  </w:t>
            </w:r>
            <w:r w:rsidR="00517B1E" w:rsidRPr="00127AC9">
              <w:rPr>
                <w:rFonts w:ascii="Amiri" w:hAnsi="Amiri" w:cs="Amiri"/>
                <w:position w:val="-6"/>
              </w:rPr>
              <w:object w:dxaOrig="220" w:dyaOrig="279" w14:anchorId="6BFC997F">
                <v:shape id="_x0000_i1046" type="#_x0000_t75" style="width:11.25pt;height:14.25pt" o:ole="">
                  <v:imagedata r:id="rId48" o:title=""/>
                </v:shape>
                <o:OLEObject Type="Embed" ProgID="Equation.DSMT4" ShapeID="_x0000_i1046" DrawAspect="Content" ObjectID="_1587888319" r:id="rId49"/>
              </w:object>
            </w:r>
            <w:r w:rsidR="00517B1E" w:rsidRPr="00E53980">
              <w:rPr>
                <w:rFonts w:ascii="Amiri" w:hAnsi="Amiri" w:cs="Amiri"/>
                <w14:shadow w14:blurRad="63500" w14:dist="50800" w14:dir="13500000" w14:sx="0" w14:sy="0" w14:kx="0" w14:ky="0" w14:algn="none">
                  <w14:srgbClr w14:val="000000">
                    <w14:alpha w14:val="50000"/>
                  </w14:srgbClr>
                </w14:shadow>
              </w:rPr>
              <w:t>les milieux respectifs de</w:t>
            </w:r>
            <w:r w:rsidR="00517B1E" w:rsidRPr="005D13A6">
              <w:rPr>
                <w:rFonts w:ascii="Amiri" w:hAnsi="Amiri" w:cs="Amiri"/>
                <w:kern w:val="2"/>
                <w:position w:val="-14"/>
              </w:rPr>
              <w:object w:dxaOrig="1359" w:dyaOrig="400" w14:anchorId="54999A6A">
                <v:shape id="_x0000_i1047" type="#_x0000_t75" style="width:68.25pt;height:20.25pt" o:ole="">
                  <v:imagedata r:id="rId50" o:title=""/>
                </v:shape>
                <o:OLEObject Type="Embed" ProgID="Equation.DSMT4" ShapeID="_x0000_i1047" DrawAspect="Content" ObjectID="_1587888320" r:id="rId51"/>
              </w:object>
            </w:r>
            <w:r w:rsidR="00C33128" w:rsidRPr="00E53980">
              <w:rPr>
                <w:rFonts w:ascii="Amiri" w:hAnsi="Amiri" w:cs="Amiri"/>
              </w:rPr>
              <w:t>.</w:t>
            </w:r>
            <w:r w:rsidR="002E633A">
              <w:rPr>
                <w:rFonts w:ascii="Amiri" w:hAnsi="Amiri" w:cs="Amiri"/>
              </w:rPr>
              <w:t xml:space="preserve"> (voir la figure).</w:t>
            </w:r>
            <w:r w:rsidR="000C2BD2">
              <w:rPr>
                <w:noProof/>
              </w:rPr>
              <w:t xml:space="preserve"> </w:t>
            </w:r>
          </w:p>
          <w:p w14:paraId="2AF495E9" w14:textId="77777777" w:rsidR="00C33128" w:rsidRDefault="00C33128" w:rsidP="00C33128">
            <w:pPr>
              <w:rPr>
                <w:rFonts w:ascii="Amiri" w:hAnsi="Amiri" w:cs="Amiri"/>
              </w:rPr>
            </w:pPr>
            <w:r w:rsidRPr="00E53980">
              <w:rPr>
                <w:rFonts w:ascii="Amiri" w:hAnsi="Amiri" w:cs="Amiri"/>
              </w:rPr>
              <w:t xml:space="preserve"> </w:t>
            </w:r>
            <w:r w:rsidR="00127AC9">
              <w:rPr>
                <w:rFonts w:ascii="Amiri" w:hAnsi="Amiri" w:cs="Amiri"/>
              </w:rPr>
              <w:t>C</w:t>
            </w:r>
            <w:r w:rsidRPr="00E53980">
              <w:rPr>
                <w:rFonts w:ascii="Amiri" w:hAnsi="Amiri" w:cs="Amiri"/>
              </w:rPr>
              <w:t>alculer les produits scalaires suivants :</w:t>
            </w:r>
          </w:p>
          <w:tbl>
            <w:tblPr>
              <w:tblStyle w:val="Grilledutableau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776"/>
              <w:gridCol w:w="1776"/>
              <w:gridCol w:w="1776"/>
            </w:tblGrid>
            <w:tr w:rsidR="0021212F" w14:paraId="4DBE4C67" w14:textId="77777777" w:rsidTr="00E1704F">
              <w:trPr>
                <w:trHeight w:val="420"/>
                <w:jc w:val="center"/>
              </w:trPr>
              <w:tc>
                <w:tcPr>
                  <w:tcW w:w="1776" w:type="dxa"/>
                </w:tcPr>
                <w:p w14:paraId="0427C9EA" w14:textId="77777777" w:rsidR="0021212F" w:rsidRDefault="0021212F" w:rsidP="003B217D">
                  <w:pPr>
                    <w:framePr w:hSpace="141" w:wrap="around" w:vAnchor="text" w:hAnchor="margin" w:xAlign="center" w:y="-342"/>
                    <w:suppressOverlap/>
                    <w:rPr>
                      <w:rFonts w:ascii="Amiri" w:hAnsi="Amiri" w:cs="Amiri"/>
                    </w:rPr>
                  </w:pPr>
                  <w:r w:rsidRPr="0021212F">
                    <w:rPr>
                      <w:rFonts w:ascii="Amiri" w:hAnsi="Amiri" w:cs="Amiri"/>
                      <w:kern w:val="2"/>
                      <w:position w:val="-10"/>
                    </w:rPr>
                    <w:object w:dxaOrig="1100" w:dyaOrig="380" w14:anchorId="23C5C953">
                      <v:shape id="_x0000_i1048" type="#_x0000_t75" style="width:54.75pt;height:18.75pt" o:ole="">
                        <v:imagedata r:id="rId52" o:title=""/>
                      </v:shape>
                      <o:OLEObject Type="Embed" ProgID="Equation.DSMT4" ShapeID="_x0000_i1048" DrawAspect="Content" ObjectID="_1587888321" r:id="rId53"/>
                    </w:object>
                  </w:r>
                </w:p>
              </w:tc>
              <w:tc>
                <w:tcPr>
                  <w:tcW w:w="1776" w:type="dxa"/>
                </w:tcPr>
                <w:p w14:paraId="0579C751" w14:textId="77777777" w:rsidR="0021212F" w:rsidRDefault="0021212F" w:rsidP="003B217D">
                  <w:pPr>
                    <w:framePr w:hSpace="141" w:wrap="around" w:vAnchor="text" w:hAnchor="margin" w:xAlign="center" w:y="-342"/>
                    <w:suppressOverlap/>
                    <w:rPr>
                      <w:rFonts w:ascii="Amiri" w:hAnsi="Amiri" w:cs="Amiri"/>
                    </w:rPr>
                  </w:pPr>
                  <w:r w:rsidRPr="0021212F">
                    <w:rPr>
                      <w:rFonts w:ascii="Amiri" w:hAnsi="Amiri" w:cs="Amiri"/>
                      <w:kern w:val="2"/>
                      <w:position w:val="-10"/>
                    </w:rPr>
                    <w:object w:dxaOrig="1120" w:dyaOrig="380" w14:anchorId="75C92F72">
                      <v:shape id="_x0000_i1049" type="#_x0000_t75" style="width:56.25pt;height:18.75pt" o:ole="">
                        <v:imagedata r:id="rId54" o:title=""/>
                      </v:shape>
                      <o:OLEObject Type="Embed" ProgID="Equation.DSMT4" ShapeID="_x0000_i1049" DrawAspect="Content" ObjectID="_1587888322" r:id="rId55"/>
                    </w:object>
                  </w:r>
                </w:p>
              </w:tc>
              <w:tc>
                <w:tcPr>
                  <w:tcW w:w="1776" w:type="dxa"/>
                </w:tcPr>
                <w:p w14:paraId="2BE00F79" w14:textId="77777777" w:rsidR="0021212F" w:rsidRDefault="000E7D62" w:rsidP="003B217D">
                  <w:pPr>
                    <w:framePr w:hSpace="141" w:wrap="around" w:vAnchor="text" w:hAnchor="margin" w:xAlign="center" w:y="-342"/>
                    <w:suppressOverlap/>
                    <w:rPr>
                      <w:rFonts w:ascii="Amiri" w:hAnsi="Amiri" w:cs="Amiri"/>
                    </w:rPr>
                  </w:pPr>
                  <w:r w:rsidRPr="0021212F">
                    <w:rPr>
                      <w:rFonts w:ascii="Amiri" w:hAnsi="Amiri" w:cs="Amiri"/>
                      <w:kern w:val="2"/>
                      <w:position w:val="-10"/>
                    </w:rPr>
                    <w:object w:dxaOrig="1100" w:dyaOrig="380" w14:anchorId="422E0E64">
                      <v:shape id="_x0000_i1050" type="#_x0000_t75" style="width:54.75pt;height:18.75pt" o:ole="">
                        <v:imagedata r:id="rId56" o:title=""/>
                      </v:shape>
                      <o:OLEObject Type="Embed" ProgID="Equation.DSMT4" ShapeID="_x0000_i1050" DrawAspect="Content" ObjectID="_1587888323" r:id="rId57"/>
                    </w:object>
                  </w:r>
                </w:p>
              </w:tc>
            </w:tr>
            <w:tr w:rsidR="0021212F" w14:paraId="347EB0E0" w14:textId="77777777" w:rsidTr="00E1704F">
              <w:trPr>
                <w:trHeight w:val="405"/>
                <w:jc w:val="center"/>
              </w:trPr>
              <w:tc>
                <w:tcPr>
                  <w:tcW w:w="1776" w:type="dxa"/>
                </w:tcPr>
                <w:p w14:paraId="1885F525" w14:textId="77777777" w:rsidR="0021212F" w:rsidRDefault="000E7D62" w:rsidP="003B217D">
                  <w:pPr>
                    <w:framePr w:hSpace="141" w:wrap="around" w:vAnchor="text" w:hAnchor="margin" w:xAlign="center" w:y="-342"/>
                    <w:suppressOverlap/>
                    <w:rPr>
                      <w:rFonts w:ascii="Amiri" w:hAnsi="Amiri" w:cs="Amiri"/>
                    </w:rPr>
                  </w:pPr>
                  <w:r w:rsidRPr="0021212F">
                    <w:rPr>
                      <w:rFonts w:ascii="Amiri" w:hAnsi="Amiri" w:cs="Amiri"/>
                      <w:kern w:val="2"/>
                      <w:position w:val="-10"/>
                    </w:rPr>
                    <w:object w:dxaOrig="1100" w:dyaOrig="380" w14:anchorId="7BEAF468">
                      <v:shape id="_x0000_i1051" type="#_x0000_t75" style="width:54.75pt;height:18.75pt" o:ole="">
                        <v:imagedata r:id="rId58" o:title=""/>
                      </v:shape>
                      <o:OLEObject Type="Embed" ProgID="Equation.DSMT4" ShapeID="_x0000_i1051" DrawAspect="Content" ObjectID="_1587888324" r:id="rId59"/>
                    </w:object>
                  </w:r>
                </w:p>
              </w:tc>
              <w:tc>
                <w:tcPr>
                  <w:tcW w:w="1776" w:type="dxa"/>
                </w:tcPr>
                <w:p w14:paraId="661A4B3B" w14:textId="77777777" w:rsidR="0021212F" w:rsidRDefault="000E7D62" w:rsidP="003B217D">
                  <w:pPr>
                    <w:framePr w:hSpace="141" w:wrap="around" w:vAnchor="text" w:hAnchor="margin" w:xAlign="center" w:y="-342"/>
                    <w:suppressOverlap/>
                    <w:rPr>
                      <w:rFonts w:ascii="Amiri" w:hAnsi="Amiri" w:cs="Amiri"/>
                    </w:rPr>
                  </w:pPr>
                  <w:r w:rsidRPr="0021212F">
                    <w:rPr>
                      <w:rFonts w:ascii="Amiri" w:hAnsi="Amiri" w:cs="Amiri"/>
                      <w:kern w:val="2"/>
                      <w:position w:val="-10"/>
                    </w:rPr>
                    <w:object w:dxaOrig="940" w:dyaOrig="380" w14:anchorId="7FAF3110">
                      <v:shape id="_x0000_i1052" type="#_x0000_t75" style="width:47.25pt;height:18.75pt" o:ole="">
                        <v:imagedata r:id="rId60" o:title=""/>
                      </v:shape>
                      <o:OLEObject Type="Embed" ProgID="Equation.DSMT4" ShapeID="_x0000_i1052" DrawAspect="Content" ObjectID="_1587888325" r:id="rId61"/>
                    </w:object>
                  </w:r>
                </w:p>
              </w:tc>
              <w:tc>
                <w:tcPr>
                  <w:tcW w:w="1776" w:type="dxa"/>
                </w:tcPr>
                <w:p w14:paraId="19C4F884" w14:textId="77777777" w:rsidR="0021212F" w:rsidRDefault="00E1704F" w:rsidP="003B217D">
                  <w:pPr>
                    <w:framePr w:hSpace="141" w:wrap="around" w:vAnchor="text" w:hAnchor="margin" w:xAlign="center" w:y="-342"/>
                    <w:suppressOverlap/>
                    <w:rPr>
                      <w:rFonts w:ascii="Amiri" w:hAnsi="Amiri" w:cs="Amiri"/>
                    </w:rPr>
                  </w:pPr>
                  <w:r w:rsidRPr="0021212F">
                    <w:rPr>
                      <w:rFonts w:ascii="Amiri" w:hAnsi="Amiri" w:cs="Amiri"/>
                      <w:kern w:val="2"/>
                      <w:position w:val="-10"/>
                    </w:rPr>
                    <w:object w:dxaOrig="980" w:dyaOrig="380" w14:anchorId="7EFA399B">
                      <v:shape id="_x0000_i1053" type="#_x0000_t75" style="width:48.75pt;height:18.75pt" o:ole="">
                        <v:imagedata r:id="rId62" o:title=""/>
                      </v:shape>
                      <o:OLEObject Type="Embed" ProgID="Equation.DSMT4" ShapeID="_x0000_i1053" DrawAspect="Content" ObjectID="_1587888326" r:id="rId63"/>
                    </w:object>
                  </w:r>
                </w:p>
              </w:tc>
            </w:tr>
          </w:tbl>
          <w:p w14:paraId="7B5461CE" w14:textId="77777777" w:rsidR="009438D9" w:rsidRPr="00CF1D32" w:rsidRDefault="009438D9" w:rsidP="009438D9">
            <w:pPr>
              <w:ind w:left="94"/>
              <w:rPr>
                <w:rFonts w:eastAsiaTheme="minorEastAsia" w:cs="Amiri"/>
                <w:i/>
                <w:iCs/>
                <w:color w:val="000000" w:themeColor="text1"/>
                <w:kern w:val="2"/>
                <w:sz w:val="28"/>
                <w:szCs w:val="28"/>
                <w:rtl/>
              </w:rPr>
            </w:pP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ropri</w:t>
            </w:r>
            <w:r w:rsidR="000529F4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été</w:t>
            </w:r>
            <w:r w:rsidRPr="000529F4">
              <w:rPr>
                <w:rFonts w:ascii="Sophie" w:hAnsi="Sophie" w:cs="ae_Dimnah"/>
                <w:b/>
                <w:bCs/>
                <w:color w:val="000000" w:themeColor="text1"/>
                <w:sz w:val="32"/>
                <w:szCs w:val="3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  <w:r w:rsidR="000529F4" w:rsidRPr="000529F4">
              <w:rPr>
                <w:rFonts w:ascii="Sophie" w:hAnsi="Sophie" w:cs="ae_Dimnah"/>
                <w:b/>
                <w:bCs/>
                <w:color w:val="000000" w:themeColor="text1"/>
                <w:sz w:val="32"/>
                <w:szCs w:val="3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0529F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F</w:t>
            </w:r>
            <w:r w:rsidR="000529F4" w:rsidRPr="000529F4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ormule trigonométrique du produit scalaire</w:t>
            </w:r>
          </w:p>
          <w:p w14:paraId="6F391345" w14:textId="77777777" w:rsidR="000529F4" w:rsidRDefault="009438D9" w:rsidP="002D1EFA">
            <w:pPr>
              <w:pStyle w:val="Paragraphedeliste"/>
              <w:numPr>
                <w:ilvl w:val="0"/>
                <w:numId w:val="6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21" w:hanging="284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>S</w:t>
            </w:r>
            <w:r w:rsidRPr="003468E5">
              <w:rPr>
                <w:rFonts w:ascii="Amiri" w:hAnsi="Amiri" w:cs="Amiri"/>
              </w:rPr>
              <w:t>oi</w:t>
            </w:r>
            <w:r>
              <w:rPr>
                <w:rFonts w:ascii="Amiri" w:hAnsi="Amiri" w:cs="Amiri"/>
              </w:rPr>
              <w:t>ent</w:t>
            </w:r>
            <w:r w:rsidRPr="003468E5">
              <w:rPr>
                <w:rFonts w:ascii="Amiri" w:hAnsi="Amiri" w:cs="Amiri"/>
              </w:rPr>
              <w:t xml:space="preserve">  </w:t>
            </w:r>
            <w:r w:rsidRPr="003468E5">
              <w:rPr>
                <w:rFonts w:ascii="Amiri" w:hAnsi="Amiri" w:cs="Amiri"/>
                <w:kern w:val="2"/>
                <w:position w:val="-6"/>
              </w:rPr>
              <w:object w:dxaOrig="200" w:dyaOrig="340" w14:anchorId="6080E6D1">
                <v:shape id="_x0000_i1054" type="#_x0000_t75" style="width:10.5pt;height:17.25pt" o:ole="">
                  <v:imagedata r:id="rId10" o:title=""/>
                </v:shape>
                <o:OLEObject Type="Embed" ProgID="Equation.DSMT4" ShapeID="_x0000_i1054" DrawAspect="Content" ObjectID="_1587888327" r:id="rId64"/>
              </w:object>
            </w:r>
            <w:r w:rsidRPr="003468E5">
              <w:rPr>
                <w:rFonts w:ascii="Amiri" w:hAnsi="Amiri" w:cs="Amiri"/>
              </w:rPr>
              <w:t xml:space="preserve"> et </w:t>
            </w:r>
            <w:r w:rsidRPr="003468E5">
              <w:rPr>
                <w:rFonts w:ascii="Amiri" w:hAnsi="Amiri" w:cs="Amiri"/>
                <w:kern w:val="2"/>
                <w:position w:val="-6"/>
              </w:rPr>
              <w:object w:dxaOrig="180" w:dyaOrig="340" w14:anchorId="4C23D557">
                <v:shape id="_x0000_i1055" type="#_x0000_t75" style="width:9pt;height:17.25pt" o:ole="">
                  <v:imagedata r:id="rId12" o:title=""/>
                </v:shape>
                <o:OLEObject Type="Embed" ProgID="Equation.DSMT4" ShapeID="_x0000_i1055" DrawAspect="Content" ObjectID="_1587888328" r:id="rId65"/>
              </w:object>
            </w:r>
            <w:r w:rsidRPr="003468E5">
              <w:rPr>
                <w:rFonts w:ascii="Amiri" w:hAnsi="Amiri" w:cs="Amiri"/>
              </w:rPr>
              <w:t xml:space="preserve"> deux vecteurs </w:t>
            </w:r>
            <w:r>
              <w:rPr>
                <w:rFonts w:ascii="Amiri" w:hAnsi="Amiri" w:cs="Amiri"/>
              </w:rPr>
              <w:t>du plan</w:t>
            </w:r>
            <w:r w:rsidR="000529F4">
              <w:rPr>
                <w:rFonts w:ascii="Amiri" w:hAnsi="Amiri" w:cs="Amiri"/>
              </w:rPr>
              <w:t xml:space="preserve">, on a : </w:t>
            </w:r>
            <w:r w:rsidR="00796E9D" w:rsidRPr="00796E9D">
              <w:rPr>
                <w:rFonts w:ascii="Amiri" w:hAnsi="Amiri" w:cs="Amiri"/>
                <w:kern w:val="2"/>
                <w:position w:val="-18"/>
              </w:rPr>
              <w:object w:dxaOrig="2280" w:dyaOrig="499" w14:anchorId="15BC3649">
                <v:shape id="_x0000_i1056" type="#_x0000_t75" style="width:114pt;height:25.5pt" o:ole="">
                  <v:imagedata r:id="rId66" o:title=""/>
                </v:shape>
                <o:OLEObject Type="Embed" ProgID="Equation.DSMT4" ShapeID="_x0000_i1056" DrawAspect="Content" ObjectID="_1587888329" r:id="rId67"/>
              </w:object>
            </w:r>
            <w:r w:rsidRPr="003468E5">
              <w:rPr>
                <w:rFonts w:ascii="Amiri" w:hAnsi="Amiri" w:cs="Amiri"/>
              </w:rPr>
              <w:t xml:space="preserve"> </w:t>
            </w:r>
            <w:r w:rsidR="0027716F">
              <w:rPr>
                <w:rFonts w:ascii="Amiri" w:hAnsi="Amiri" w:cs="Amiri"/>
              </w:rPr>
              <w:t>.</w:t>
            </w:r>
          </w:p>
          <w:p w14:paraId="7BA52C95" w14:textId="77777777" w:rsidR="009438D9" w:rsidRPr="0027716F" w:rsidRDefault="0027716F" w:rsidP="002D1EFA">
            <w:pPr>
              <w:pStyle w:val="Paragraphedeliste"/>
              <w:numPr>
                <w:ilvl w:val="0"/>
                <w:numId w:val="6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21" w:hanging="284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>S</w:t>
            </w:r>
            <w:r w:rsidRPr="003468E5">
              <w:rPr>
                <w:rFonts w:ascii="Amiri" w:hAnsi="Amiri" w:cs="Amiri"/>
              </w:rPr>
              <w:t>oi</w:t>
            </w:r>
            <w:r>
              <w:rPr>
                <w:rFonts w:ascii="Amiri" w:hAnsi="Amiri" w:cs="Amiri"/>
              </w:rPr>
              <w:t>ent</w:t>
            </w:r>
            <w:r w:rsidRPr="003468E5">
              <w:rPr>
                <w:rFonts w:ascii="Amiri" w:hAnsi="Amiri" w:cs="Amiri"/>
                <w:kern w:val="2"/>
              </w:rPr>
              <w:t xml:space="preserve"> </w:t>
            </w:r>
            <w:r w:rsidR="009438D9" w:rsidRPr="003468E5">
              <w:rPr>
                <w:rFonts w:ascii="Amiri" w:hAnsi="Amiri" w:cs="Amiri"/>
                <w:kern w:val="2"/>
                <w:position w:val="-10"/>
              </w:rPr>
              <w:object w:dxaOrig="960" w:dyaOrig="320" w14:anchorId="707B5387">
                <v:shape id="_x0000_i1057" type="#_x0000_t75" style="width:48pt;height:16.5pt" o:ole="">
                  <v:imagedata r:id="rId14" o:title=""/>
                </v:shape>
                <o:OLEObject Type="Embed" ProgID="Equation.DSMT4" ShapeID="_x0000_i1057" DrawAspect="Content" ObjectID="_1587888330" r:id="rId68"/>
              </w:object>
            </w:r>
            <w:r w:rsidR="009438D9" w:rsidRPr="003468E5">
              <w:rPr>
                <w:rFonts w:ascii="Amiri" w:hAnsi="Amiri" w:cs="Amiri"/>
              </w:rPr>
              <w:t xml:space="preserve"> tr</w:t>
            </w:r>
            <w:r w:rsidR="009438D9">
              <w:rPr>
                <w:rFonts w:ascii="Amiri" w:hAnsi="Amiri" w:cs="Amiri"/>
              </w:rPr>
              <w:t>o</w:t>
            </w:r>
            <w:r w:rsidR="009438D9" w:rsidRPr="003468E5">
              <w:rPr>
                <w:rFonts w:ascii="Amiri" w:hAnsi="Amiri" w:cs="Amiri"/>
              </w:rPr>
              <w:t>is points du plan</w:t>
            </w:r>
            <w:r>
              <w:rPr>
                <w:rFonts w:ascii="Amiri" w:hAnsi="Amiri" w:cs="Amiri"/>
              </w:rPr>
              <w:t xml:space="preserve">, on a : </w:t>
            </w:r>
            <w:r w:rsidR="00137F41" w:rsidRPr="00137F41">
              <w:rPr>
                <w:rFonts w:ascii="Amiri" w:hAnsi="Amiri" w:cs="Amiri"/>
                <w:kern w:val="2"/>
                <w:position w:val="-10"/>
              </w:rPr>
              <w:object w:dxaOrig="3019" w:dyaOrig="400" w14:anchorId="4640470C">
                <v:shape id="_x0000_i1058" type="#_x0000_t75" style="width:150.75pt;height:19.5pt" o:ole="">
                  <v:imagedata r:id="rId69" o:title=""/>
                </v:shape>
                <o:OLEObject Type="Embed" ProgID="Equation.DSMT4" ShapeID="_x0000_i1058" DrawAspect="Content" ObjectID="_1587888331" r:id="rId70"/>
              </w:object>
            </w:r>
            <w:r w:rsidR="009438D9" w:rsidRPr="003468E5">
              <w:rPr>
                <w:rFonts w:ascii="Amiri" w:hAnsi="Amiri" w:cs="Amiri"/>
              </w:rPr>
              <w:t> .</w:t>
            </w:r>
          </w:p>
          <w:p w14:paraId="0AAC4D56" w14:textId="77777777" w:rsidR="00C33128" w:rsidRDefault="0027716F" w:rsidP="009438D9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CF1D32"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0F1FA3CD" w14:textId="77777777" w:rsidR="0083175A" w:rsidRDefault="0083175A" w:rsidP="002D1EFA">
            <w:pPr>
              <w:pStyle w:val="Paragraphedeliste"/>
              <w:numPr>
                <w:ilvl w:val="0"/>
                <w:numId w:val="7"/>
              </w:numPr>
              <w:ind w:left="462" w:hanging="425"/>
              <w:rPr>
                <w:rFonts w:ascii="Amiri" w:hAnsi="Amiri" w:cs="Amiri"/>
                <w:kern w:val="2"/>
              </w:rPr>
            </w:pPr>
            <w:r w:rsidRPr="00314353">
              <w:rPr>
                <w:rFonts w:ascii="Amiri" w:hAnsi="Amiri" w:cs="Amiri"/>
              </w:rPr>
              <w:t xml:space="preserve">Soient  </w:t>
            </w:r>
            <w:r w:rsidRPr="003468E5">
              <w:rPr>
                <w:position w:val="-6"/>
              </w:rPr>
              <w:object w:dxaOrig="200" w:dyaOrig="340" w14:anchorId="2AF26B81">
                <v:shape id="_x0000_i1059" type="#_x0000_t75" style="width:10.5pt;height:17.25pt" o:ole="">
                  <v:imagedata r:id="rId10" o:title=""/>
                </v:shape>
                <o:OLEObject Type="Embed" ProgID="Equation.DSMT4" ShapeID="_x0000_i1059" DrawAspect="Content" ObjectID="_1587888332" r:id="rId71"/>
              </w:object>
            </w:r>
            <w:r w:rsidRPr="00314353">
              <w:rPr>
                <w:rFonts w:ascii="Amiri" w:hAnsi="Amiri" w:cs="Amiri"/>
              </w:rPr>
              <w:t xml:space="preserve"> et </w:t>
            </w:r>
            <w:r w:rsidRPr="003468E5">
              <w:rPr>
                <w:position w:val="-6"/>
              </w:rPr>
              <w:object w:dxaOrig="180" w:dyaOrig="340" w14:anchorId="31130D07">
                <v:shape id="_x0000_i1060" type="#_x0000_t75" style="width:9pt;height:17.25pt" o:ole="">
                  <v:imagedata r:id="rId12" o:title=""/>
                </v:shape>
                <o:OLEObject Type="Embed" ProgID="Equation.DSMT4" ShapeID="_x0000_i1060" DrawAspect="Content" ObjectID="_1587888333" r:id="rId72"/>
              </w:object>
            </w:r>
            <w:r w:rsidRPr="00314353">
              <w:rPr>
                <w:rFonts w:ascii="Amiri" w:hAnsi="Amiri" w:cs="Amiri"/>
              </w:rPr>
              <w:t xml:space="preserve"> deux vecteurs du plan. Calculer </w:t>
            </w:r>
            <w:r w:rsidR="00314353" w:rsidRPr="00314353">
              <w:rPr>
                <w:position w:val="-6"/>
              </w:rPr>
              <w:object w:dxaOrig="360" w:dyaOrig="340" w14:anchorId="42E7A53A">
                <v:shape id="_x0000_i1061" type="#_x0000_t75" style="width:18pt;height:17.25pt" o:ole="">
                  <v:imagedata r:id="rId73" o:title=""/>
                </v:shape>
                <o:OLEObject Type="Embed" ProgID="Equation.DSMT4" ShapeID="_x0000_i1061" DrawAspect="Content" ObjectID="_1587888334" r:id="rId74"/>
              </w:object>
            </w:r>
            <w:r w:rsidR="00314353" w:rsidRPr="00314353">
              <w:rPr>
                <w:rFonts w:ascii="Amiri" w:hAnsi="Amiri" w:cs="Amiri"/>
                <w:kern w:val="2"/>
              </w:rPr>
              <w:t>dans les deux cas suivants :</w:t>
            </w:r>
          </w:p>
          <w:p w14:paraId="4BDBB4DB" w14:textId="77777777" w:rsidR="00E77F68" w:rsidRDefault="00E77F68" w:rsidP="00314353">
            <w:pPr>
              <w:ind w:left="37"/>
              <w:rPr>
                <w:rFonts w:ascii="Amiri" w:hAnsi="Amiri" w:cs="Amiri"/>
                <w:kern w:val="2"/>
              </w:rPr>
            </w:pPr>
            <w:r>
              <w:rPr>
                <w:rFonts w:ascii="Amiri" w:hAnsi="Amiri" w:cs="Amiri"/>
                <w:kern w:val="2"/>
              </w:rPr>
              <w:sym w:font="Wingdings" w:char="F08C"/>
            </w:r>
            <w:r w:rsidR="00D269BF" w:rsidRPr="00FD38C7">
              <w:rPr>
                <w:rFonts w:ascii="Amiri" w:hAnsi="Amiri" w:cs="Amiri"/>
                <w:kern w:val="2"/>
                <w:position w:val="-24"/>
              </w:rPr>
              <w:object w:dxaOrig="3340" w:dyaOrig="620" w14:anchorId="4BBA7A30">
                <v:shape id="_x0000_i1062" type="#_x0000_t75" style="width:167.25pt;height:31.5pt" o:ole="">
                  <v:imagedata r:id="rId75" o:title=""/>
                </v:shape>
                <o:OLEObject Type="Embed" ProgID="Equation.DSMT4" ShapeID="_x0000_i1062" DrawAspect="Content" ObjectID="_1587888335" r:id="rId76"/>
              </w:object>
            </w:r>
            <w:r w:rsidR="00FD38C7">
              <w:rPr>
                <w:rFonts w:ascii="Amiri" w:hAnsi="Amiri" w:cs="Amiri"/>
                <w:kern w:val="2"/>
              </w:rPr>
              <w:t>.</w:t>
            </w:r>
          </w:p>
          <w:p w14:paraId="46B6170A" w14:textId="77777777" w:rsidR="00314353" w:rsidRDefault="00E77F68" w:rsidP="00314353">
            <w:pPr>
              <w:ind w:left="37"/>
              <w:rPr>
                <w:rFonts w:ascii="Amiri" w:hAnsi="Amiri" w:cs="Amiri"/>
                <w:kern w:val="2"/>
              </w:rPr>
            </w:pPr>
            <w:r>
              <w:rPr>
                <w:rFonts w:ascii="Amiri" w:hAnsi="Amiri" w:cs="Amiri"/>
                <w:kern w:val="2"/>
              </w:rPr>
              <w:sym w:font="Wingdings" w:char="F08D"/>
            </w:r>
            <w:r w:rsidR="005E3B93" w:rsidRPr="005E3B93">
              <w:rPr>
                <w:rFonts w:ascii="Amiri" w:hAnsi="Amiri" w:cs="Amiri"/>
                <w:kern w:val="2"/>
                <w:position w:val="-28"/>
              </w:rPr>
              <w:object w:dxaOrig="3560" w:dyaOrig="660" w14:anchorId="4BEE4E4A">
                <v:shape id="_x0000_i1063" type="#_x0000_t75" style="width:177.75pt;height:33pt" o:ole="">
                  <v:imagedata r:id="rId77" o:title=""/>
                </v:shape>
                <o:OLEObject Type="Embed" ProgID="Equation.DSMT4" ShapeID="_x0000_i1063" DrawAspect="Content" ObjectID="_1587888336" r:id="rId78"/>
              </w:object>
            </w:r>
            <w:r w:rsidR="00FD38C7">
              <w:rPr>
                <w:rFonts w:ascii="Amiri" w:hAnsi="Amiri" w:cs="Amiri"/>
                <w:kern w:val="2"/>
              </w:rPr>
              <w:t>.</w:t>
            </w:r>
          </w:p>
          <w:p w14:paraId="529EC089" w14:textId="77777777" w:rsidR="005E3B93" w:rsidRDefault="00D43415" w:rsidP="002D1EFA">
            <w:pPr>
              <w:pStyle w:val="Paragraphedeliste"/>
              <w:numPr>
                <w:ilvl w:val="0"/>
                <w:numId w:val="7"/>
              </w:numPr>
              <w:ind w:left="462" w:hanging="425"/>
              <w:rPr>
                <w:rFonts w:ascii="Amiri" w:hAnsi="Amiri" w:cs="Amiri"/>
                <w:kern w:val="2"/>
              </w:rPr>
            </w:pPr>
            <w:r w:rsidRPr="00314353">
              <w:rPr>
                <w:rFonts w:ascii="Amiri" w:hAnsi="Amiri" w:cs="Amiri"/>
              </w:rPr>
              <w:t xml:space="preserve">Soit  </w:t>
            </w:r>
            <w:r w:rsidRPr="003468E5">
              <w:rPr>
                <w:position w:val="-6"/>
              </w:rPr>
              <w:object w:dxaOrig="560" w:dyaOrig="279" w14:anchorId="103E5855">
                <v:shape id="_x0000_i1064" type="#_x0000_t75" style="width:27.75pt;height:14.25pt" o:ole="">
                  <v:imagedata r:id="rId79" o:title=""/>
                </v:shape>
                <o:OLEObject Type="Embed" ProgID="Equation.DSMT4" ShapeID="_x0000_i1064" DrawAspect="Content" ObjectID="_1587888337" r:id="rId80"/>
              </w:object>
            </w:r>
            <w:r w:rsidRPr="00314353">
              <w:rPr>
                <w:rFonts w:ascii="Amiri" w:hAnsi="Amiri" w:cs="Amiri"/>
              </w:rPr>
              <w:t xml:space="preserve"> </w:t>
            </w:r>
            <w:r>
              <w:rPr>
                <w:rFonts w:ascii="Amiri" w:hAnsi="Amiri" w:cs="Amiri"/>
              </w:rPr>
              <w:t xml:space="preserve">un triangle </w:t>
            </w:r>
            <w:r w:rsidR="00B115FC">
              <w:rPr>
                <w:rFonts w:ascii="Amiri" w:hAnsi="Amiri" w:cs="Amiri"/>
              </w:rPr>
              <w:t xml:space="preserve">équilatéral </w:t>
            </w:r>
            <w:r w:rsidR="00D82331">
              <w:rPr>
                <w:rFonts w:ascii="Amiri" w:hAnsi="Amiri" w:cs="Amiri"/>
              </w:rPr>
              <w:t xml:space="preserve">tel que </w:t>
            </w:r>
            <w:r w:rsidR="00D82331" w:rsidRPr="00314353">
              <w:rPr>
                <w:rFonts w:ascii="Amiri" w:hAnsi="Amiri" w:cs="Amiri"/>
              </w:rPr>
              <w:t xml:space="preserve"> </w:t>
            </w:r>
            <w:r w:rsidR="00D82331" w:rsidRPr="00D82331">
              <w:rPr>
                <w:position w:val="-4"/>
              </w:rPr>
              <w:object w:dxaOrig="760" w:dyaOrig="260" w14:anchorId="42CF7A7D">
                <v:shape id="_x0000_i1065" type="#_x0000_t75" style="width:38.25pt;height:12.75pt" o:ole="">
                  <v:imagedata r:id="rId81" o:title=""/>
                </v:shape>
                <o:OLEObject Type="Embed" ProgID="Equation.DSMT4" ShapeID="_x0000_i1065" DrawAspect="Content" ObjectID="_1587888338" r:id="rId82"/>
              </w:object>
            </w:r>
            <w:r w:rsidR="00D82331">
              <w:rPr>
                <w:rFonts w:ascii="Amiri" w:hAnsi="Amiri" w:cs="Amiri"/>
                <w:kern w:val="2"/>
              </w:rPr>
              <w:t xml:space="preserve">. Calculer </w:t>
            </w:r>
            <w:r w:rsidR="00D82331" w:rsidRPr="00D82331">
              <w:rPr>
                <w:rFonts w:ascii="Amiri" w:hAnsi="Amiri" w:cs="Amiri"/>
                <w:kern w:val="2"/>
                <w:position w:val="-6"/>
              </w:rPr>
              <w:object w:dxaOrig="760" w:dyaOrig="340" w14:anchorId="2C9ADD6F">
                <v:shape id="_x0000_i1066" type="#_x0000_t75" style="width:38.25pt;height:17.25pt" o:ole="">
                  <v:imagedata r:id="rId83" o:title=""/>
                </v:shape>
                <o:OLEObject Type="Embed" ProgID="Equation.DSMT4" ShapeID="_x0000_i1066" DrawAspect="Content" ObjectID="_1587888339" r:id="rId84"/>
              </w:object>
            </w:r>
            <w:r w:rsidR="00D82331">
              <w:rPr>
                <w:rFonts w:ascii="Amiri" w:hAnsi="Amiri" w:cs="Amiri"/>
                <w:kern w:val="2"/>
              </w:rPr>
              <w:t>.</w:t>
            </w:r>
          </w:p>
          <w:p w14:paraId="2F4D22CF" w14:textId="77777777" w:rsidR="00D82331" w:rsidRDefault="00D82331" w:rsidP="002D1EFA">
            <w:pPr>
              <w:pStyle w:val="Paragraphedeliste"/>
              <w:numPr>
                <w:ilvl w:val="0"/>
                <w:numId w:val="7"/>
              </w:numPr>
              <w:ind w:left="462" w:hanging="425"/>
              <w:rPr>
                <w:rFonts w:ascii="Amiri" w:hAnsi="Amiri" w:cs="Amiri"/>
                <w:kern w:val="2"/>
              </w:rPr>
            </w:pPr>
            <w:r w:rsidRPr="00314353">
              <w:rPr>
                <w:rFonts w:ascii="Amiri" w:hAnsi="Amiri" w:cs="Amiri"/>
              </w:rPr>
              <w:t xml:space="preserve">Soit  </w:t>
            </w:r>
            <w:r w:rsidRPr="003468E5">
              <w:rPr>
                <w:position w:val="-6"/>
              </w:rPr>
              <w:object w:dxaOrig="560" w:dyaOrig="279" w14:anchorId="4C2DC4DD">
                <v:shape id="_x0000_i1067" type="#_x0000_t75" style="width:27.75pt;height:14.25pt" o:ole="">
                  <v:imagedata r:id="rId79" o:title=""/>
                </v:shape>
                <o:OLEObject Type="Embed" ProgID="Equation.DSMT4" ShapeID="_x0000_i1067" DrawAspect="Content" ObjectID="_1587888340" r:id="rId85"/>
              </w:object>
            </w:r>
            <w:r w:rsidRPr="00314353">
              <w:rPr>
                <w:rFonts w:ascii="Amiri" w:hAnsi="Amiri" w:cs="Amiri"/>
              </w:rPr>
              <w:t xml:space="preserve"> </w:t>
            </w:r>
            <w:r>
              <w:rPr>
                <w:rFonts w:ascii="Amiri" w:hAnsi="Amiri" w:cs="Amiri"/>
              </w:rPr>
              <w:t xml:space="preserve">un triangle </w:t>
            </w:r>
            <w:r w:rsidR="006E5E68">
              <w:rPr>
                <w:rFonts w:ascii="Amiri" w:hAnsi="Amiri" w:cs="Amiri"/>
              </w:rPr>
              <w:t xml:space="preserve">isocèle en </w:t>
            </w:r>
            <w:r w:rsidR="006E5E68" w:rsidRPr="006E5E68">
              <w:rPr>
                <w:position w:val="-4"/>
              </w:rPr>
              <w:object w:dxaOrig="240" w:dyaOrig="260" w14:anchorId="12E62E73">
                <v:shape id="_x0000_i1068" type="#_x0000_t75" style="width:12pt;height:12.75pt" o:ole="">
                  <v:imagedata r:id="rId86" o:title=""/>
                </v:shape>
                <o:OLEObject Type="Embed" ProgID="Equation.DSMT4" ShapeID="_x0000_i1068" DrawAspect="Content" ObjectID="_1587888341" r:id="rId87"/>
              </w:object>
            </w:r>
            <w:r>
              <w:rPr>
                <w:rFonts w:ascii="Amiri" w:hAnsi="Amiri" w:cs="Amiri"/>
              </w:rPr>
              <w:t xml:space="preserve"> tel que </w:t>
            </w:r>
            <w:r w:rsidRPr="00314353">
              <w:rPr>
                <w:rFonts w:ascii="Amiri" w:hAnsi="Amiri" w:cs="Amiri"/>
              </w:rPr>
              <w:t xml:space="preserve"> </w:t>
            </w:r>
            <w:r w:rsidR="006E5E68" w:rsidRPr="006E5E68">
              <w:rPr>
                <w:position w:val="-6"/>
              </w:rPr>
              <w:object w:dxaOrig="760" w:dyaOrig="279" w14:anchorId="2390B54A">
                <v:shape id="_x0000_i1069" type="#_x0000_t75" style="width:38.25pt;height:14.25pt" o:ole="">
                  <v:imagedata r:id="rId88" o:title=""/>
                </v:shape>
                <o:OLEObject Type="Embed" ProgID="Equation.DSMT4" ShapeID="_x0000_i1069" DrawAspect="Content" ObjectID="_1587888342" r:id="rId89"/>
              </w:object>
            </w:r>
            <w:r>
              <w:rPr>
                <w:rFonts w:ascii="Amiri" w:hAnsi="Amiri" w:cs="Amiri"/>
                <w:kern w:val="2"/>
              </w:rPr>
              <w:t xml:space="preserve">. Calculer </w:t>
            </w:r>
            <w:r w:rsidR="006E5E68" w:rsidRPr="00D82331">
              <w:rPr>
                <w:rFonts w:ascii="Amiri" w:hAnsi="Amiri" w:cs="Amiri"/>
                <w:kern w:val="2"/>
                <w:position w:val="-6"/>
              </w:rPr>
              <w:object w:dxaOrig="780" w:dyaOrig="340" w14:anchorId="0187A49D">
                <v:shape id="_x0000_i1070" type="#_x0000_t75" style="width:39pt;height:17.25pt" o:ole="">
                  <v:imagedata r:id="rId90" o:title=""/>
                </v:shape>
                <o:OLEObject Type="Embed" ProgID="Equation.DSMT4" ShapeID="_x0000_i1070" DrawAspect="Content" ObjectID="_1587888343" r:id="rId91"/>
              </w:object>
            </w:r>
            <w:r>
              <w:rPr>
                <w:rFonts w:ascii="Amiri" w:hAnsi="Amiri" w:cs="Amiri"/>
                <w:kern w:val="2"/>
              </w:rPr>
              <w:t>.</w:t>
            </w:r>
          </w:p>
          <w:p w14:paraId="3D3D2D46" w14:textId="77777777" w:rsidR="006E5E68" w:rsidRPr="00314353" w:rsidRDefault="00F81A78" w:rsidP="002D1EFA">
            <w:pPr>
              <w:pStyle w:val="Paragraphedeliste"/>
              <w:numPr>
                <w:ilvl w:val="0"/>
                <w:numId w:val="7"/>
              </w:numPr>
              <w:ind w:left="462" w:hanging="425"/>
              <w:rPr>
                <w:rFonts w:ascii="Amiri" w:hAnsi="Amiri" w:cs="Amiri"/>
                <w:kern w:val="2"/>
              </w:rPr>
            </w:pPr>
            <w:r w:rsidRPr="00314353">
              <w:rPr>
                <w:rFonts w:ascii="Amiri" w:hAnsi="Amiri" w:cs="Amiri"/>
              </w:rPr>
              <w:t xml:space="preserve">Soient  </w:t>
            </w:r>
            <w:r w:rsidRPr="003468E5">
              <w:rPr>
                <w:position w:val="-6"/>
              </w:rPr>
              <w:object w:dxaOrig="200" w:dyaOrig="340" w14:anchorId="4BC2CE83">
                <v:shape id="_x0000_i1071" type="#_x0000_t75" style="width:10.5pt;height:17.25pt" o:ole="">
                  <v:imagedata r:id="rId10" o:title=""/>
                </v:shape>
                <o:OLEObject Type="Embed" ProgID="Equation.DSMT4" ShapeID="_x0000_i1071" DrawAspect="Content" ObjectID="_1587888344" r:id="rId92"/>
              </w:object>
            </w:r>
            <w:r w:rsidRPr="00314353">
              <w:rPr>
                <w:rFonts w:ascii="Amiri" w:hAnsi="Amiri" w:cs="Amiri"/>
              </w:rPr>
              <w:t xml:space="preserve"> et </w:t>
            </w:r>
            <w:r w:rsidRPr="003468E5">
              <w:rPr>
                <w:position w:val="-6"/>
              </w:rPr>
              <w:object w:dxaOrig="180" w:dyaOrig="340" w14:anchorId="0B794944">
                <v:shape id="_x0000_i1072" type="#_x0000_t75" style="width:9pt;height:17.25pt" o:ole="">
                  <v:imagedata r:id="rId12" o:title=""/>
                </v:shape>
                <o:OLEObject Type="Embed" ProgID="Equation.DSMT4" ShapeID="_x0000_i1072" DrawAspect="Content" ObjectID="_1587888345" r:id="rId93"/>
              </w:object>
            </w:r>
            <w:r w:rsidRPr="00314353">
              <w:rPr>
                <w:rFonts w:ascii="Amiri" w:hAnsi="Amiri" w:cs="Amiri"/>
              </w:rPr>
              <w:t xml:space="preserve"> deux vecteurs du plan.</w:t>
            </w:r>
            <w:r w:rsidR="00392780">
              <w:rPr>
                <w:rFonts w:ascii="Amiri" w:hAnsi="Amiri" w:cs="Amiri"/>
              </w:rPr>
              <w:t xml:space="preserve"> Déterminer les mesures possible</w:t>
            </w:r>
            <w:r w:rsidR="00D269BF">
              <w:rPr>
                <w:rFonts w:ascii="Amiri" w:hAnsi="Amiri" w:cs="Amiri"/>
              </w:rPr>
              <w:t>s</w:t>
            </w:r>
            <w:r w:rsidR="00392780">
              <w:rPr>
                <w:rFonts w:ascii="Amiri" w:hAnsi="Amiri" w:cs="Amiri"/>
              </w:rPr>
              <w:t xml:space="preserve"> de l’angle orienté </w:t>
            </w:r>
            <w:r w:rsidR="00D269BF">
              <w:t xml:space="preserve"> </w:t>
            </w:r>
            <w:r w:rsidR="00D269BF" w:rsidRPr="00D269BF">
              <w:rPr>
                <w:position w:val="-24"/>
              </w:rPr>
              <w:object w:dxaOrig="580" w:dyaOrig="600" w14:anchorId="46FC7431">
                <v:shape id="_x0000_i1073" type="#_x0000_t75" style="width:29.25pt;height:30pt" o:ole="">
                  <v:imagedata r:id="rId94" o:title=""/>
                </v:shape>
                <o:OLEObject Type="Embed" ProgID="Equation.DSMT4" ShapeID="_x0000_i1073" DrawAspect="Content" ObjectID="_1587888346" r:id="rId95"/>
              </w:object>
            </w:r>
            <w:r w:rsidR="00B81E1C" w:rsidRPr="00B81E1C">
              <w:rPr>
                <w:rFonts w:ascii="Amiri" w:hAnsi="Amiri" w:cs="Amiri"/>
              </w:rPr>
              <w:t>sachant que</w:t>
            </w:r>
            <w:r w:rsidR="00B81E1C">
              <w:rPr>
                <w:rFonts w:ascii="Amiri" w:hAnsi="Amiri" w:cs="Amiri"/>
              </w:rPr>
              <w:t xml:space="preserve"> : </w:t>
            </w:r>
            <w:r w:rsidR="00B81E1C" w:rsidRPr="00B81E1C">
              <w:rPr>
                <w:rFonts w:ascii="Amiri" w:hAnsi="Amiri" w:cs="Amiri"/>
                <w:kern w:val="2"/>
                <w:position w:val="-18"/>
              </w:rPr>
              <w:object w:dxaOrig="3080" w:dyaOrig="480" w14:anchorId="5E02685F">
                <v:shape id="_x0000_i1074" type="#_x0000_t75" style="width:154.5pt;height:24pt" o:ole="">
                  <v:imagedata r:id="rId96" o:title=""/>
                </v:shape>
                <o:OLEObject Type="Embed" ProgID="Equation.DSMT4" ShapeID="_x0000_i1074" DrawAspect="Content" ObjectID="_1587888347" r:id="rId97"/>
              </w:object>
            </w:r>
            <w:r w:rsidR="00B81E1C">
              <w:rPr>
                <w:rFonts w:ascii="Amiri" w:hAnsi="Amiri" w:cs="Amiri"/>
                <w:kern w:val="2"/>
              </w:rPr>
              <w:t>.</w:t>
            </w:r>
          </w:p>
          <w:p w14:paraId="6EFEBA9B" w14:textId="77777777" w:rsidR="007A7C44" w:rsidRPr="007A7C44" w:rsidRDefault="007A7C44" w:rsidP="007A7C44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lastRenderedPageBreak/>
              <w:t>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 :</w:t>
            </w:r>
          </w:p>
          <w:p w14:paraId="3D49C6E4" w14:textId="77777777" w:rsidR="007A7C44" w:rsidRPr="004F6862" w:rsidRDefault="00C33128" w:rsidP="007A7C44">
            <w:pPr>
              <w:rPr>
                <w:rFonts w:ascii="Amiri" w:hAnsi="Amiri" w:cs="Amiri"/>
              </w:rPr>
            </w:pPr>
            <w:r w:rsidRPr="004F6862">
              <w:rPr>
                <w:rFonts w:ascii="Amiri" w:hAnsi="Amiri" w:cs="Amiri"/>
              </w:rPr>
              <w:t xml:space="preserve">ABC un triangle isocèle en A tels que </w:t>
            </w:r>
            <w:r w:rsidR="00E94E97" w:rsidRPr="004F6862">
              <w:rPr>
                <w:rFonts w:ascii="Amiri" w:hAnsi="Amiri" w:cs="Amiri"/>
                <w:position w:val="-6"/>
              </w:rPr>
              <w:object w:dxaOrig="740" w:dyaOrig="279" w14:anchorId="1D6AE5EC">
                <v:shape id="_x0000_i1075" type="#_x0000_t75" style="width:36.75pt;height:14.25pt" o:ole="">
                  <v:imagedata r:id="rId98" o:title=""/>
                </v:shape>
                <o:OLEObject Type="Embed" ProgID="Equation.DSMT4" ShapeID="_x0000_i1075" DrawAspect="Content" ObjectID="_1587888348" r:id="rId99"/>
              </w:object>
            </w:r>
            <w:r w:rsidRPr="004F6862">
              <w:rPr>
                <w:rFonts w:ascii="Amiri" w:hAnsi="Amiri" w:cs="Amiri"/>
              </w:rPr>
              <w:t>et</w:t>
            </w:r>
            <w:r w:rsidR="00086392" w:rsidRPr="004F6862">
              <w:rPr>
                <w:rFonts w:ascii="Amiri" w:hAnsi="Amiri" w:cs="Amiri"/>
                <w:position w:val="-8"/>
              </w:rPr>
              <w:object w:dxaOrig="1040" w:dyaOrig="360" w14:anchorId="2903474F">
                <v:shape id="_x0000_i1076" type="#_x0000_t75" style="width:52.5pt;height:18pt" o:ole="">
                  <v:imagedata r:id="rId100" o:title=""/>
                </v:shape>
                <o:OLEObject Type="Embed" ProgID="Equation.DSMT4" ShapeID="_x0000_i1076" DrawAspect="Content" ObjectID="_1587888349" r:id="rId101"/>
              </w:object>
            </w:r>
            <w:r w:rsidRPr="004F6862">
              <w:rPr>
                <w:rFonts w:ascii="Amiri" w:hAnsi="Amiri" w:cs="Amiri"/>
              </w:rPr>
              <w:t> </w:t>
            </w:r>
            <w:r w:rsidR="007A7C44" w:rsidRPr="004F6862">
              <w:rPr>
                <w:rFonts w:ascii="Amiri" w:hAnsi="Amiri" w:cs="Amiri"/>
              </w:rPr>
              <w:t>.</w:t>
            </w:r>
          </w:p>
          <w:p w14:paraId="525FF8F6" w14:textId="77777777" w:rsidR="00AF0624" w:rsidRPr="004F6862" w:rsidRDefault="00AF0624" w:rsidP="002D1EFA">
            <w:pPr>
              <w:pStyle w:val="Paragraphedeliste"/>
              <w:numPr>
                <w:ilvl w:val="0"/>
                <w:numId w:val="8"/>
              </w:numPr>
              <w:ind w:left="462" w:hanging="425"/>
              <w:rPr>
                <w:rFonts w:ascii="Amiri" w:hAnsi="Amiri" w:cs="Amiri"/>
              </w:rPr>
            </w:pPr>
            <w:r w:rsidRPr="004F6862">
              <w:rPr>
                <w:rFonts w:ascii="Amiri" w:hAnsi="Amiri" w:cs="Amiri"/>
              </w:rPr>
              <w:t>C</w:t>
            </w:r>
            <w:r w:rsidR="00C33128" w:rsidRPr="004F6862">
              <w:rPr>
                <w:rFonts w:ascii="Amiri" w:hAnsi="Amiri" w:cs="Amiri"/>
              </w:rPr>
              <w:t xml:space="preserve">alculer </w:t>
            </w:r>
            <w:r w:rsidR="00C33128" w:rsidRPr="004F6862">
              <w:rPr>
                <w:rFonts w:ascii="Amiri" w:hAnsi="Amiri" w:cs="Amiri"/>
                <w:position w:val="-6"/>
              </w:rPr>
              <w:object w:dxaOrig="705" w:dyaOrig="375" w14:anchorId="7DD35A7E">
                <v:shape id="_x0000_i1077" type="#_x0000_t75" style="width:35.25pt;height:18.75pt" o:ole="">
                  <v:imagedata r:id="rId102" o:title=""/>
                </v:shape>
                <o:OLEObject Type="Embed" ProgID="Equation.DSMT4" ShapeID="_x0000_i1077" DrawAspect="Content" ObjectID="_1587888350" r:id="rId103"/>
              </w:object>
            </w:r>
            <w:r w:rsidRPr="004F6862">
              <w:rPr>
                <w:rFonts w:ascii="Amiri" w:hAnsi="Amiri" w:cs="Amiri"/>
              </w:rPr>
              <w:t>.</w:t>
            </w:r>
          </w:p>
          <w:p w14:paraId="46DED0EE" w14:textId="77777777" w:rsidR="00C33128" w:rsidRPr="004F6862" w:rsidRDefault="004F6862" w:rsidP="002D1EFA">
            <w:pPr>
              <w:pStyle w:val="Paragraphedeliste"/>
              <w:numPr>
                <w:ilvl w:val="0"/>
                <w:numId w:val="8"/>
              </w:numPr>
              <w:ind w:left="462" w:hanging="425"/>
              <w:rPr>
                <w:rFonts w:ascii="Amiri" w:hAnsi="Amiri" w:cs="Amiri"/>
              </w:rPr>
            </w:pPr>
            <w:r w:rsidRPr="004F6862">
              <w:rPr>
                <w:rFonts w:ascii="Amiri" w:hAnsi="Amiri" w:cs="Amiri"/>
              </w:rPr>
              <w:t>E</w:t>
            </w:r>
            <w:r w:rsidR="00C33128" w:rsidRPr="004F6862">
              <w:rPr>
                <w:rFonts w:ascii="Amiri" w:hAnsi="Amiri" w:cs="Amiri"/>
              </w:rPr>
              <w:t xml:space="preserve">n déduire </w:t>
            </w:r>
            <w:r w:rsidR="00C33128" w:rsidRPr="004F6862">
              <w:rPr>
                <w:rFonts w:ascii="Amiri" w:hAnsi="Amiri" w:cs="Amiri"/>
                <w:position w:val="-4"/>
              </w:rPr>
              <w:object w:dxaOrig="540" w:dyaOrig="300" w14:anchorId="304387D7">
                <v:shape id="_x0000_i1078" type="#_x0000_t75" style="width:27pt;height:15pt" o:ole="">
                  <v:imagedata r:id="rId104" o:title=""/>
                </v:shape>
                <o:OLEObject Type="Embed" ProgID="Equation.DSMT4" ShapeID="_x0000_i1078" DrawAspect="Content" ObjectID="_1587888351" r:id="rId105"/>
              </w:object>
            </w:r>
            <w:r w:rsidR="00C33128" w:rsidRPr="004F6862">
              <w:rPr>
                <w:rFonts w:ascii="Amiri" w:hAnsi="Amiri" w:cs="Amiri"/>
              </w:rPr>
              <w:t xml:space="preserve"> et </w:t>
            </w:r>
            <w:r w:rsidR="00C33128" w:rsidRPr="004F6862">
              <w:rPr>
                <w:rFonts w:ascii="Amiri" w:hAnsi="Amiri" w:cs="Amiri"/>
                <w:position w:val="-4"/>
              </w:rPr>
              <w:object w:dxaOrig="495" w:dyaOrig="300" w14:anchorId="29BF0485">
                <v:shape id="_x0000_i1079" type="#_x0000_t75" style="width:24.75pt;height:15pt" o:ole="">
                  <v:imagedata r:id="rId106" o:title=""/>
                </v:shape>
                <o:OLEObject Type="Embed" ProgID="Equation.DSMT4" ShapeID="_x0000_i1079" DrawAspect="Content" ObjectID="_1587888352" r:id="rId107"/>
              </w:object>
            </w:r>
            <w:r w:rsidR="00C33128" w:rsidRPr="004F6862">
              <w:rPr>
                <w:rFonts w:ascii="Amiri" w:hAnsi="Amiri" w:cs="Amiri"/>
              </w:rPr>
              <w:t xml:space="preserve">. </w:t>
            </w:r>
          </w:p>
          <w:p w14:paraId="6D0212F3" w14:textId="77777777" w:rsidR="00C33128" w:rsidRDefault="00E04827" w:rsidP="002D1EFA">
            <w:pPr>
              <w:pStyle w:val="Paragraphedeliste"/>
              <w:widowControl/>
              <w:numPr>
                <w:ilvl w:val="0"/>
                <w:numId w:val="3"/>
              </w:numPr>
              <w:suppressAutoHyphens w:val="0"/>
              <w:spacing w:after="240"/>
              <w:jc w:val="center"/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cs="Amiri"/>
                <w:i/>
                <w:iCs/>
                <w:noProof/>
                <w:color w:val="000000" w:themeColor="text1"/>
                <w:kern w:val="2"/>
                <w:sz w:val="28"/>
                <w:szCs w:val="28"/>
                <w:lang w:bidi="ar-MA"/>
              </w:rPr>
              <w:object w:dxaOrig="1440" w:dyaOrig="1440" w14:anchorId="201D2BC0">
                <v:shape id="_x0000_s4280" type="#_x0000_t75" style="position:absolute;left:0;text-align:left;margin-left:138pt;margin-top:18.1pt;width:197.25pt;height:20.1pt;z-index:251674624;mso-position-horizontal-relative:text;mso-position-vertical-relative:text;mso-width-relative:page;mso-height-relative:page">
                  <v:imagedata r:id="rId8" o:title=""/>
                </v:shape>
                <o:OLEObject Type="Embed" ProgID="PBrush" ShapeID="_x0000_s4280" DrawAspect="Content" ObjectID="_1587888475" r:id="rId108"/>
              </w:object>
            </w:r>
            <w:r w:rsidR="00C76851"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</w:t>
            </w:r>
            <w:r w:rsidR="00C76851" w:rsidRPr="00180674"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ropri</w:t>
            </w:r>
            <w:r w:rsidR="00C76851"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é</w:t>
            </w:r>
            <w:r w:rsidR="00C76851" w:rsidRPr="00180674"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tés</w:t>
            </w:r>
            <w:r w:rsidR="00C33128" w:rsidRPr="00180674"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du produit scalaire</w:t>
            </w:r>
            <w:r w:rsidR="00C76851"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 :</w:t>
            </w:r>
          </w:p>
          <w:p w14:paraId="039DE1FA" w14:textId="77777777" w:rsidR="00C76851" w:rsidRPr="00180674" w:rsidRDefault="00C76851" w:rsidP="006A739F">
            <w:pPr>
              <w:pStyle w:val="Paragraphedeliste"/>
              <w:widowControl/>
              <w:suppressAutoHyphens w:val="0"/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</w:p>
          <w:p w14:paraId="5AF2E44C" w14:textId="77777777" w:rsidR="006A739F" w:rsidRPr="00CF1D32" w:rsidRDefault="006A739F" w:rsidP="006A739F">
            <w:pPr>
              <w:ind w:left="94"/>
              <w:rPr>
                <w:rFonts w:eastAsiaTheme="minorEastAsia" w:cs="Amiri"/>
                <w:i/>
                <w:iCs/>
                <w:color w:val="000000" w:themeColor="text1"/>
                <w:kern w:val="2"/>
                <w:sz w:val="28"/>
                <w:szCs w:val="28"/>
                <w:rtl/>
              </w:rPr>
            </w:pP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ropriété</w:t>
            </w:r>
            <w:r w:rsidRPr="000529F4">
              <w:rPr>
                <w:rFonts w:ascii="Sophie" w:hAnsi="Sophie" w:cs="ae_Dimnah"/>
                <w:b/>
                <w:bCs/>
                <w:color w:val="000000" w:themeColor="text1"/>
                <w:sz w:val="32"/>
                <w:szCs w:val="3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: </w:t>
            </w:r>
          </w:p>
          <w:p w14:paraId="332D2575" w14:textId="77777777" w:rsidR="002059C5" w:rsidRPr="002059C5" w:rsidRDefault="006A739F" w:rsidP="006A739F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7"/>
              <w:rPr>
                <w:rFonts w:ascii="Amiri" w:hAnsi="Amiri" w:cs="Amiri"/>
              </w:rPr>
            </w:pPr>
            <w:r w:rsidRPr="006A739F">
              <w:rPr>
                <w:rFonts w:ascii="Amiri" w:hAnsi="Amiri" w:cs="Amiri"/>
              </w:rPr>
              <w:t xml:space="preserve">Soient  </w:t>
            </w:r>
            <w:r w:rsidR="009D2C2A" w:rsidRPr="006A739F">
              <w:rPr>
                <w:position w:val="-10"/>
              </w:rPr>
              <w:object w:dxaOrig="859" w:dyaOrig="380" w14:anchorId="1A241887">
                <v:shape id="_x0000_i1081" type="#_x0000_t75" style="width:42.75pt;height:18.75pt" o:ole="">
                  <v:imagedata r:id="rId109" o:title=""/>
                </v:shape>
                <o:OLEObject Type="Embed" ProgID="Equation.DSMT4" ShapeID="_x0000_i1081" DrawAspect="Content" ObjectID="_1587888353" r:id="rId110"/>
              </w:object>
            </w:r>
            <w:r w:rsidRPr="006A739F">
              <w:rPr>
                <w:rFonts w:ascii="Amiri" w:hAnsi="Amiri" w:cs="Amiri"/>
              </w:rPr>
              <w:t xml:space="preserve"> </w:t>
            </w:r>
            <w:r w:rsidR="00092238">
              <w:rPr>
                <w:rFonts w:ascii="Amiri" w:hAnsi="Amiri" w:cs="Amiri"/>
              </w:rPr>
              <w:t>trois</w:t>
            </w:r>
            <w:r w:rsidRPr="006A739F">
              <w:rPr>
                <w:rFonts w:ascii="Amiri" w:hAnsi="Amiri" w:cs="Amiri"/>
              </w:rPr>
              <w:t xml:space="preserve"> vecteurs du plan</w:t>
            </w:r>
            <w:r w:rsidR="002059C5">
              <w:rPr>
                <w:rFonts w:ascii="Amiri" w:hAnsi="Amiri" w:cs="Amiri"/>
              </w:rPr>
              <w:t xml:space="preserve"> et </w:t>
            </w:r>
            <w:r w:rsidR="002059C5" w:rsidRPr="00014308">
              <w:rPr>
                <w:position w:val="-6"/>
              </w:rPr>
              <w:object w:dxaOrig="200" w:dyaOrig="279" w14:anchorId="75CDBA39">
                <v:shape id="_x0000_i1082" type="#_x0000_t75" style="width:10.5pt;height:14.25pt" o:ole="">
                  <v:imagedata r:id="rId111" o:title=""/>
                </v:shape>
                <o:OLEObject Type="Embed" ProgID="Equation.DSMT4" ShapeID="_x0000_i1082" DrawAspect="Content" ObjectID="_1587888354" r:id="rId112"/>
              </w:object>
            </w:r>
            <w:r w:rsidR="002059C5">
              <w:t xml:space="preserve"> </w:t>
            </w:r>
            <w:r w:rsidR="002059C5" w:rsidRPr="002059C5">
              <w:rPr>
                <w:rFonts w:ascii="Amiri" w:hAnsi="Amiri" w:cs="Amiri"/>
              </w:rPr>
              <w:t>un réel. On a :</w:t>
            </w:r>
          </w:p>
          <w:p w14:paraId="6602B7EB" w14:textId="77777777" w:rsidR="006A739F" w:rsidRPr="0055529C" w:rsidRDefault="002059C5" w:rsidP="002D1EFA">
            <w:pPr>
              <w:pStyle w:val="Paragraphedeliste"/>
              <w:numPr>
                <w:ilvl w:val="0"/>
                <w:numId w:val="9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21" w:hanging="284"/>
              <w:rPr>
                <w:rFonts w:ascii="Amiri" w:hAnsi="Amiri" w:cs="Amiri"/>
              </w:rPr>
            </w:pPr>
            <w:r w:rsidRPr="00D95446">
              <w:rPr>
                <w:position w:val="-6"/>
                <w:lang w:bidi="ar-MA"/>
              </w:rPr>
              <w:object w:dxaOrig="920" w:dyaOrig="340" w14:anchorId="706E0BF9">
                <v:shape id="_x0000_i1083" type="#_x0000_t75" style="width:47.25pt;height:17.25pt" o:ole="">
                  <v:imagedata r:id="rId113" o:title=""/>
                </v:shape>
                <o:OLEObject Type="Embed" ProgID="Equation.DSMT4" ShapeID="_x0000_i1083" DrawAspect="Content" ObjectID="_1587888355" r:id="rId114"/>
              </w:object>
            </w:r>
          </w:p>
          <w:p w14:paraId="115697FA" w14:textId="77777777" w:rsidR="0055529C" w:rsidRPr="0055529C" w:rsidRDefault="0055529C" w:rsidP="002D1EFA">
            <w:pPr>
              <w:pStyle w:val="Paragraphedeliste"/>
              <w:numPr>
                <w:ilvl w:val="0"/>
                <w:numId w:val="9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21" w:hanging="284"/>
              <w:rPr>
                <w:rFonts w:ascii="Amiri" w:hAnsi="Amiri" w:cs="Amiri"/>
              </w:rPr>
            </w:pPr>
            <w:r w:rsidRPr="00D95446">
              <w:rPr>
                <w:position w:val="-18"/>
                <w:lang w:bidi="ar-MA"/>
              </w:rPr>
              <w:object w:dxaOrig="2580" w:dyaOrig="480" w14:anchorId="48CE459E">
                <v:shape id="_x0000_i1084" type="#_x0000_t75" style="width:132pt;height:24.75pt" o:ole="">
                  <v:imagedata r:id="rId115" o:title=""/>
                </v:shape>
                <o:OLEObject Type="Embed" ProgID="Equation.DSMT4" ShapeID="_x0000_i1084" DrawAspect="Content" ObjectID="_1587888356" r:id="rId116"/>
              </w:object>
            </w:r>
          </w:p>
          <w:p w14:paraId="421110FC" w14:textId="77777777" w:rsidR="0055529C" w:rsidRPr="0055529C" w:rsidRDefault="0055529C" w:rsidP="002D1EFA">
            <w:pPr>
              <w:pStyle w:val="Paragraphedeliste"/>
              <w:numPr>
                <w:ilvl w:val="0"/>
                <w:numId w:val="9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21" w:hanging="284"/>
              <w:rPr>
                <w:rFonts w:ascii="Amiri" w:hAnsi="Amiri" w:cs="Amiri"/>
              </w:rPr>
            </w:pPr>
            <w:r w:rsidRPr="00BA5CC2">
              <w:rPr>
                <w:position w:val="-18"/>
                <w:lang w:bidi="ar-MA"/>
              </w:rPr>
              <w:object w:dxaOrig="2100" w:dyaOrig="480" w14:anchorId="2C51A979">
                <v:shape id="_x0000_i1085" type="#_x0000_t75" style="width:108.75pt;height:24.75pt" o:ole="">
                  <v:imagedata r:id="rId117" o:title=""/>
                </v:shape>
                <o:OLEObject Type="Embed" ProgID="Equation.DSMT4" ShapeID="_x0000_i1085" DrawAspect="Content" ObjectID="_1587888357" r:id="rId118"/>
              </w:object>
            </w:r>
          </w:p>
          <w:p w14:paraId="23C5721C" w14:textId="77777777" w:rsidR="0055529C" w:rsidRPr="0055529C" w:rsidRDefault="0055529C" w:rsidP="002D1EFA">
            <w:pPr>
              <w:pStyle w:val="Paragraphedeliste"/>
              <w:numPr>
                <w:ilvl w:val="0"/>
                <w:numId w:val="9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21" w:hanging="284"/>
              <w:rPr>
                <w:rFonts w:ascii="Amiri" w:hAnsi="Amiri" w:cs="Amiri"/>
              </w:rPr>
            </w:pPr>
            <w:r w:rsidRPr="00304240">
              <w:rPr>
                <w:b/>
                <w:bCs/>
                <w:position w:val="-18"/>
                <w:lang w:bidi="ar-MA"/>
              </w:rPr>
              <w:object w:dxaOrig="1440" w:dyaOrig="520" w14:anchorId="53DF5016">
                <v:shape id="_x0000_i1086" type="#_x0000_t75" style="width:74.25pt;height:26.25pt" o:ole="">
                  <v:imagedata r:id="rId119" o:title=""/>
                </v:shape>
                <o:OLEObject Type="Embed" ProgID="Equation.DSMT4" ShapeID="_x0000_i1086" DrawAspect="Content" ObjectID="_1587888358" r:id="rId120"/>
              </w:object>
            </w:r>
            <w:r w:rsidR="009D2C2A">
              <w:rPr>
                <w:b/>
                <w:bCs/>
                <w:lang w:bidi="ar-MA"/>
              </w:rPr>
              <w:t xml:space="preserve">( </w:t>
            </w:r>
            <w:r w:rsidR="009D2C2A" w:rsidRPr="00014308">
              <w:rPr>
                <w:position w:val="-6"/>
              </w:rPr>
              <w:object w:dxaOrig="279" w:dyaOrig="380" w14:anchorId="3910409F">
                <v:shape id="_x0000_i1087" type="#_x0000_t75" style="width:14.25pt;height:18.75pt" o:ole="">
                  <v:imagedata r:id="rId121" o:title=""/>
                </v:shape>
                <o:OLEObject Type="Embed" ProgID="Equation.DSMT4" ShapeID="_x0000_i1087" DrawAspect="Content" ObjectID="_1587888359" r:id="rId122"/>
              </w:object>
            </w:r>
            <w:r w:rsidR="009D2C2A">
              <w:rPr>
                <w:rFonts w:ascii="Amiri" w:hAnsi="Amiri" w:cs="Amiri"/>
              </w:rPr>
              <w:t xml:space="preserve">est appelé </w:t>
            </w:r>
            <w:r w:rsidR="009D2C2A" w:rsidRPr="009D2C2A">
              <w:rPr>
                <w:rFonts w:ascii="Amiri" w:hAnsi="Amiri" w:cs="Amiri"/>
                <w:b/>
                <w:bCs/>
                <w:i/>
                <w:iCs/>
              </w:rPr>
              <w:t>carré scalaire</w:t>
            </w:r>
            <w:r w:rsidR="009D2C2A">
              <w:rPr>
                <w:rFonts w:ascii="Amiri" w:hAnsi="Amiri" w:cs="Amiri"/>
              </w:rPr>
              <w:t xml:space="preserve"> de </w:t>
            </w:r>
            <w:r w:rsidR="009D2C2A" w:rsidRPr="009D2C2A">
              <w:rPr>
                <w:position w:val="-6"/>
              </w:rPr>
              <w:object w:dxaOrig="200" w:dyaOrig="340" w14:anchorId="3F8BEB6E">
                <v:shape id="_x0000_i1088" type="#_x0000_t75" style="width:10.5pt;height:17.25pt" o:ole="">
                  <v:imagedata r:id="rId123" o:title=""/>
                </v:shape>
                <o:OLEObject Type="Embed" ProgID="Equation.DSMT4" ShapeID="_x0000_i1088" DrawAspect="Content" ObjectID="_1587888360" r:id="rId124"/>
              </w:object>
            </w:r>
            <w:r w:rsidR="009D2C2A">
              <w:rPr>
                <w:rFonts w:ascii="Amiri" w:hAnsi="Amiri" w:cs="Amiri"/>
                <w:kern w:val="2"/>
              </w:rPr>
              <w:t>)</w:t>
            </w:r>
          </w:p>
          <w:p w14:paraId="68B7587D" w14:textId="77777777" w:rsidR="00547FC2" w:rsidRDefault="00547FC2" w:rsidP="00547FC2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CF1D32"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190BAD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5CCA95B7" w14:textId="193DE756" w:rsidR="00C33128" w:rsidRDefault="0001654B" w:rsidP="006A739F">
            <w:pPr>
              <w:rPr>
                <w:rFonts w:ascii="Amiri" w:hAnsi="Amiri" w:cs="Amiri"/>
                <w:kern w:val="2"/>
              </w:rPr>
            </w:pPr>
            <w:r w:rsidRPr="00314353">
              <w:rPr>
                <w:rFonts w:ascii="Amiri" w:hAnsi="Amiri" w:cs="Amiri"/>
              </w:rPr>
              <w:t xml:space="preserve">Soient  </w:t>
            </w:r>
            <w:r w:rsidRPr="003468E5">
              <w:rPr>
                <w:position w:val="-6"/>
              </w:rPr>
              <w:object w:dxaOrig="200" w:dyaOrig="340" w14:anchorId="75D3A25D">
                <v:shape id="_x0000_i1089" type="#_x0000_t75" style="width:10.5pt;height:17.25pt" o:ole="">
                  <v:imagedata r:id="rId10" o:title=""/>
                </v:shape>
                <o:OLEObject Type="Embed" ProgID="Equation.DSMT4" ShapeID="_x0000_i1089" DrawAspect="Content" ObjectID="_1587888361" r:id="rId125"/>
              </w:object>
            </w:r>
            <w:r w:rsidRPr="00314353">
              <w:rPr>
                <w:rFonts w:ascii="Amiri" w:hAnsi="Amiri" w:cs="Amiri"/>
              </w:rPr>
              <w:t xml:space="preserve"> et </w:t>
            </w:r>
            <w:r w:rsidRPr="003468E5">
              <w:rPr>
                <w:position w:val="-6"/>
              </w:rPr>
              <w:object w:dxaOrig="180" w:dyaOrig="340" w14:anchorId="5308CDF5">
                <v:shape id="_x0000_i1090" type="#_x0000_t75" style="width:9pt;height:17.25pt" o:ole="">
                  <v:imagedata r:id="rId12" o:title=""/>
                </v:shape>
                <o:OLEObject Type="Embed" ProgID="Equation.DSMT4" ShapeID="_x0000_i1090" DrawAspect="Content" ObjectID="_1587888362" r:id="rId126"/>
              </w:object>
            </w:r>
            <w:r w:rsidRPr="00314353">
              <w:rPr>
                <w:rFonts w:ascii="Amiri" w:hAnsi="Amiri" w:cs="Amiri"/>
              </w:rPr>
              <w:t xml:space="preserve"> deux vecteurs du plan</w:t>
            </w:r>
            <w:r>
              <w:rPr>
                <w:rFonts w:ascii="Amiri" w:hAnsi="Amiri" w:cs="Amiri"/>
              </w:rPr>
              <w:t xml:space="preserve"> te</w:t>
            </w:r>
            <w:r w:rsidR="00AC2489">
              <w:rPr>
                <w:rFonts w:ascii="Amiri" w:hAnsi="Amiri" w:cs="Amiri"/>
              </w:rPr>
              <w:t>l</w:t>
            </w:r>
            <w:r>
              <w:rPr>
                <w:rFonts w:ascii="Amiri" w:hAnsi="Amiri" w:cs="Amiri"/>
              </w:rPr>
              <w:t xml:space="preserve">s que : </w:t>
            </w:r>
            <w:r w:rsidRPr="00FD38C7">
              <w:rPr>
                <w:rFonts w:ascii="Amiri" w:hAnsi="Amiri" w:cs="Amiri"/>
                <w:kern w:val="2"/>
                <w:position w:val="-24"/>
              </w:rPr>
              <w:object w:dxaOrig="3340" w:dyaOrig="620" w14:anchorId="13D219BB">
                <v:shape id="_x0000_i1091" type="#_x0000_t75" style="width:167.25pt;height:31.5pt" o:ole="">
                  <v:imagedata r:id="rId127" o:title=""/>
                </v:shape>
                <o:OLEObject Type="Embed" ProgID="Equation.DSMT4" ShapeID="_x0000_i1091" DrawAspect="Content" ObjectID="_1587888363" r:id="rId128"/>
              </w:object>
            </w:r>
            <w:r>
              <w:rPr>
                <w:rFonts w:ascii="Amiri" w:hAnsi="Amiri" w:cs="Amiri"/>
                <w:kern w:val="2"/>
              </w:rPr>
              <w:t>.</w:t>
            </w:r>
          </w:p>
          <w:p w14:paraId="62DE734E" w14:textId="77777777" w:rsidR="0001654B" w:rsidRDefault="0001654B" w:rsidP="006A739F">
            <w:r>
              <w:rPr>
                <w:rFonts w:ascii="Amiri" w:hAnsi="Amiri" w:cs="Amiri"/>
              </w:rPr>
              <w:t xml:space="preserve">Calculer </w:t>
            </w:r>
            <w:r w:rsidR="00687DEC" w:rsidRPr="00687DEC">
              <w:rPr>
                <w:position w:val="-24"/>
              </w:rPr>
              <w:object w:dxaOrig="2880" w:dyaOrig="620" w14:anchorId="7E31D9B8">
                <v:shape id="_x0000_i1092" type="#_x0000_t75" style="width:2in;height:31.5pt" o:ole="">
                  <v:imagedata r:id="rId129" o:title=""/>
                </v:shape>
                <o:OLEObject Type="Embed" ProgID="Equation.DSMT4" ShapeID="_x0000_i1092" DrawAspect="Content" ObjectID="_1587888364" r:id="rId130"/>
              </w:object>
            </w:r>
            <w:r w:rsidR="00482EBD">
              <w:t>.</w:t>
            </w:r>
          </w:p>
          <w:p w14:paraId="0AFA71C6" w14:textId="77777777" w:rsidR="00482EBD" w:rsidRPr="00CF1D32" w:rsidRDefault="00482EBD" w:rsidP="00482EBD">
            <w:pPr>
              <w:ind w:left="94"/>
              <w:rPr>
                <w:rFonts w:eastAsiaTheme="minorEastAsia" w:cs="Amiri"/>
                <w:i/>
                <w:iCs/>
                <w:color w:val="000000" w:themeColor="text1"/>
                <w:kern w:val="2"/>
                <w:sz w:val="28"/>
                <w:szCs w:val="28"/>
                <w:rtl/>
              </w:rPr>
            </w:pP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ropriété</w:t>
            </w:r>
            <w:r w:rsidRPr="000529F4">
              <w:rPr>
                <w:rFonts w:ascii="Sophie" w:hAnsi="Sophie" w:cs="ae_Dimnah"/>
                <w:b/>
                <w:bCs/>
                <w:color w:val="000000" w:themeColor="text1"/>
                <w:sz w:val="32"/>
                <w:szCs w:val="3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: </w:t>
            </w:r>
          </w:p>
          <w:p w14:paraId="44EB64C3" w14:textId="77777777" w:rsidR="00482EBD" w:rsidRPr="002059C5" w:rsidRDefault="00482EBD" w:rsidP="00482EB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7"/>
              <w:rPr>
                <w:rFonts w:ascii="Amiri" w:hAnsi="Amiri" w:cs="Amiri"/>
              </w:rPr>
            </w:pPr>
            <w:r w:rsidRPr="006A739F">
              <w:rPr>
                <w:rFonts w:ascii="Amiri" w:hAnsi="Amiri" w:cs="Amiri"/>
              </w:rPr>
              <w:t xml:space="preserve">Soient  </w:t>
            </w:r>
            <w:r w:rsidR="00BC0B4B" w:rsidRPr="006A739F">
              <w:rPr>
                <w:position w:val="-10"/>
              </w:rPr>
              <w:object w:dxaOrig="600" w:dyaOrig="380" w14:anchorId="597A7049">
                <v:shape id="_x0000_i1093" type="#_x0000_t75" style="width:30pt;height:18.75pt" o:ole="">
                  <v:imagedata r:id="rId131" o:title=""/>
                </v:shape>
                <o:OLEObject Type="Embed" ProgID="Equation.DSMT4" ShapeID="_x0000_i1093" DrawAspect="Content" ObjectID="_1587888365" r:id="rId132"/>
              </w:object>
            </w:r>
            <w:r w:rsidRPr="006A739F">
              <w:rPr>
                <w:rFonts w:ascii="Amiri" w:hAnsi="Amiri" w:cs="Amiri"/>
              </w:rPr>
              <w:t xml:space="preserve"> </w:t>
            </w:r>
            <w:r>
              <w:rPr>
                <w:rFonts w:ascii="Amiri" w:hAnsi="Amiri" w:cs="Amiri"/>
              </w:rPr>
              <w:t>deux</w:t>
            </w:r>
            <w:r w:rsidRPr="006A739F">
              <w:rPr>
                <w:rFonts w:ascii="Amiri" w:hAnsi="Amiri" w:cs="Amiri"/>
              </w:rPr>
              <w:t xml:space="preserve"> vecteurs du plan</w:t>
            </w:r>
            <w:r w:rsidRPr="002059C5">
              <w:rPr>
                <w:rFonts w:ascii="Amiri" w:hAnsi="Amiri" w:cs="Amiri"/>
              </w:rPr>
              <w:t>. On a :</w:t>
            </w:r>
          </w:p>
          <w:p w14:paraId="158570A6" w14:textId="77777777" w:rsidR="00482EBD" w:rsidRDefault="00E04827" w:rsidP="002D1EFA">
            <w:pPr>
              <w:pStyle w:val="Paragraphedeliste"/>
              <w:numPr>
                <w:ilvl w:val="0"/>
                <w:numId w:val="10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462" w:hanging="425"/>
              <w:rPr>
                <w:rFonts w:ascii="Amiri" w:hAnsi="Amiri" w:cs="Amiri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="Amir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Amir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Amiri"/>
                              <w:lang w:bidi="ar-MA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eastAsiaTheme="minorEastAsia" w:hAnsi="Cambria Math" w:cs="Amiri"/>
                          <w:lang w:bidi="ar-MA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Amir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Amiri"/>
                              <w:lang w:bidi="ar-MA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miri"/>
                  <w:lang w:bidi="ar-MA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Amir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Amir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Amiri"/>
                              <w:lang w:bidi="ar-MA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eastAsiaTheme="minorEastAsia" w:hAnsi="Cambria Math" w:cs="Amiri"/>
                          <w:lang w:bidi="ar-MA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Amir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Amiri"/>
                              <w:lang w:bidi="ar-MA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miri"/>
                  <w:lang w:bidi="ar-MA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="Amir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Amir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Amiri"/>
                              <w:lang w:bidi="ar-MA"/>
                            </w:rPr>
                            <m:t>u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miri"/>
                  <w:lang w:bidi="ar-MA"/>
                </w:rPr>
                <m:t>+2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u</m:t>
                  </m:r>
                </m:e>
              </m:acc>
              <m:r>
                <w:rPr>
                  <w:rFonts w:ascii="Cambria Math" w:eastAsiaTheme="minorEastAsia" w:hAnsi="Cambria Math" w:cs="Amiri"/>
                  <w:lang w:bidi="ar-MA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v</m:t>
                  </m:r>
                </m:e>
              </m:acc>
              <m:r>
                <w:rPr>
                  <w:rFonts w:ascii="Cambria Math" w:eastAsiaTheme="minorEastAsia" w:hAnsi="Cambria Math" w:cs="Amiri"/>
                  <w:lang w:bidi="ar-M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="Amir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Amir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Amiri"/>
                              <w:lang w:bidi="ar-MA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2</m:t>
                  </m:r>
                </m:sup>
              </m:sSup>
            </m:oMath>
            <w:r w:rsidR="00CC273F">
              <w:rPr>
                <w:rFonts w:ascii="Amiri" w:hAnsi="Amiri" w:cs="Amiri"/>
                <w:lang w:bidi="ar-MA"/>
              </w:rPr>
              <w:t>.</w:t>
            </w:r>
          </w:p>
          <w:p w14:paraId="3B3F41AF" w14:textId="77777777" w:rsidR="00CC273F" w:rsidRPr="00CC273F" w:rsidRDefault="00E04827" w:rsidP="002D1EFA">
            <w:pPr>
              <w:pStyle w:val="Paragraphedeliste"/>
              <w:numPr>
                <w:ilvl w:val="0"/>
                <w:numId w:val="10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462" w:hanging="425"/>
              <w:rPr>
                <w:rFonts w:ascii="Amiri" w:hAnsi="Amiri" w:cs="Amiri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="Amir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Amir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Amiri"/>
                              <w:lang w:bidi="ar-MA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eastAsiaTheme="minorEastAsia" w:hAnsi="Cambria Math" w:cs="Amiri"/>
                          <w:lang w:bidi="ar-MA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Amir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Amiri"/>
                              <w:lang w:bidi="ar-MA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miri"/>
                  <w:lang w:bidi="ar-MA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Amir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Amir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Amiri"/>
                              <w:lang w:bidi="ar-MA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eastAsiaTheme="minorEastAsia" w:hAnsi="Cambria Math" w:cs="Amiri"/>
                          <w:lang w:bidi="ar-MA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Amir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Amiri"/>
                              <w:lang w:bidi="ar-MA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miri"/>
                  <w:lang w:bidi="ar-MA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="Amir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Amir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Amiri"/>
                              <w:lang w:bidi="ar-MA"/>
                            </w:rPr>
                            <m:t>u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miri"/>
                  <w:lang w:bidi="ar-MA"/>
                </w:rPr>
                <m:t>-2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u</m:t>
                  </m:r>
                </m:e>
              </m:acc>
              <m:r>
                <w:rPr>
                  <w:rFonts w:ascii="Cambria Math" w:eastAsiaTheme="minorEastAsia" w:hAnsi="Cambria Math" w:cs="Amiri"/>
                  <w:lang w:bidi="ar-MA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v</m:t>
                  </m:r>
                </m:e>
              </m:acc>
              <m:r>
                <w:rPr>
                  <w:rFonts w:ascii="Cambria Math" w:eastAsiaTheme="minorEastAsia" w:hAnsi="Cambria Math" w:cs="Amiri"/>
                  <w:lang w:bidi="ar-M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="Amir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Amir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Amiri"/>
                              <w:lang w:bidi="ar-MA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2</m:t>
                  </m:r>
                </m:sup>
              </m:sSup>
            </m:oMath>
            <w:r w:rsidR="00CC273F">
              <w:rPr>
                <w:rFonts w:ascii="Amiri" w:hAnsi="Amiri" w:cs="Amiri"/>
                <w:lang w:bidi="ar-MA"/>
              </w:rPr>
              <w:t>.</w:t>
            </w:r>
          </w:p>
          <w:p w14:paraId="04C7A4F4" w14:textId="77777777" w:rsidR="00BB359C" w:rsidRPr="007641E1" w:rsidRDefault="00E04827" w:rsidP="002D1EFA">
            <w:pPr>
              <w:pStyle w:val="Paragraphedeliste"/>
              <w:numPr>
                <w:ilvl w:val="0"/>
                <w:numId w:val="10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462" w:hanging="425"/>
              <w:rPr>
                <w:rFonts w:ascii="Cambria Math" w:eastAsiaTheme="minorEastAsia" w:hAnsi="Cambria Math" w:cs="Amiri"/>
                <w:i/>
                <w:lang w:bidi="ar-MA"/>
              </w:rPr>
            </w:pPr>
            <m:oMath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lang w:bidi="ar-MA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lang w:bidi="ar-MA"/>
                        </w:rPr>
                        <m:t>u</m:t>
                      </m:r>
                    </m:e>
                  </m:acc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+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lang w:bidi="ar-MA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lang w:bidi="ar-MA"/>
                        </w:rPr>
                        <m:t>v</m:t>
                      </m:r>
                    </m:e>
                  </m:acc>
                </m:e>
              </m:d>
              <m:r>
                <w:rPr>
                  <w:rFonts w:ascii="Cambria Math" w:eastAsiaTheme="minorEastAsia" w:hAnsi="Cambria Math" w:cs="Amiri"/>
                  <w:lang w:bidi="ar-MA"/>
                </w:rPr>
                <m:t>.</m:t>
              </m:r>
              <m:d>
                <m:dPr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lang w:bidi="ar-MA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lang w:bidi="ar-MA"/>
                        </w:rPr>
                        <m:t>u</m:t>
                      </m:r>
                    </m:e>
                  </m:acc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-</m:t>
                  </m:r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lang w:bidi="ar-MA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lang w:bidi="ar-MA"/>
                        </w:rPr>
                        <m:t>v</m:t>
                      </m:r>
                    </m:e>
                  </m:acc>
                </m:e>
              </m:d>
              <m:r>
                <w:rPr>
                  <w:rFonts w:ascii="Cambria Math" w:eastAsiaTheme="minorEastAsia" w:hAnsi="Cambria Math" w:cs="Amiri"/>
                  <w:lang w:bidi="ar-MA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sSup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lang w:bidi="ar-MA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lang w:bidi="ar-MA"/>
                        </w:rPr>
                        <m:t>u</m:t>
                      </m:r>
                    </m:e>
                  </m:acc>
                </m:e>
                <m:sup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miri"/>
                  <w:lang w:bidi="ar-MA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sSupPr>
                <m:e>
                  <m:acc>
                    <m:accPr>
                      <m:chr m:val="⃗"/>
                      <m:ctrlPr>
                        <w:rPr>
                          <w:rFonts w:ascii="Cambria Math" w:eastAsiaTheme="minorEastAsia" w:hAnsi="Cambria Math" w:cs="Amiri"/>
                          <w:i/>
                          <w:lang w:bidi="ar-MA"/>
                        </w:rPr>
                      </m:ctrlPr>
                    </m:accPr>
                    <m:e>
                      <m:r>
                        <w:rPr>
                          <w:rFonts w:ascii="Cambria Math" w:eastAsiaTheme="minorEastAsia" w:hAnsi="Cambria Math" w:cs="Amiri"/>
                          <w:lang w:bidi="ar-MA"/>
                        </w:rPr>
                        <m:t>v</m:t>
                      </m:r>
                    </m:e>
                  </m:acc>
                </m:e>
                <m:sup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miri"/>
                  <w:lang w:bidi="ar-MA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="Amir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Amir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Amiri"/>
                              <w:lang w:bidi="ar-MA"/>
                            </w:rPr>
                            <m:t>u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miri"/>
                  <w:lang w:bidi="ar-MA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="Amir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Amir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Amiri"/>
                              <w:lang w:bidi="ar-MA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2</m:t>
                  </m:r>
                </m:sup>
              </m:sSup>
            </m:oMath>
            <w:r w:rsidR="00CC273F" w:rsidRPr="007641E1">
              <w:rPr>
                <w:rFonts w:ascii="Cambria Math" w:eastAsiaTheme="minorEastAsia" w:hAnsi="Cambria Math" w:cs="Amiri"/>
                <w:i/>
                <w:lang w:bidi="ar-MA"/>
              </w:rPr>
              <w:t>.</w:t>
            </w:r>
          </w:p>
          <w:p w14:paraId="7A0FD7F7" w14:textId="77777777" w:rsidR="00BB359C" w:rsidRPr="007641E1" w:rsidRDefault="00E04827" w:rsidP="002D1EFA">
            <w:pPr>
              <w:pStyle w:val="Paragraphedeliste"/>
              <w:numPr>
                <w:ilvl w:val="0"/>
                <w:numId w:val="10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462" w:hanging="425"/>
              <w:rPr>
                <w:rFonts w:ascii="Cambria Math" w:eastAsiaTheme="minorEastAsia" w:hAnsi="Cambria Math" w:cs="Amiri"/>
                <w:i/>
                <w:lang w:bidi="ar-MA"/>
              </w:rPr>
            </w:pP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u</m:t>
                  </m:r>
                </m:e>
              </m:acc>
              <m:r>
                <w:rPr>
                  <w:rFonts w:ascii="Cambria Math" w:eastAsiaTheme="minorEastAsia" w:hAnsi="Cambria Math" w:cs="Amiri"/>
                  <w:lang w:bidi="ar-MA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v</m:t>
                  </m:r>
                </m:e>
              </m:acc>
              <m:r>
                <w:rPr>
                  <w:rFonts w:ascii="Cambria Math" w:eastAsiaTheme="minorEastAsia" w:hAnsi="Cambria Math" w:cs="Amiri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Amiri"/>
                  <w:lang w:bidi="ar-MA"/>
                </w:rPr>
                <m:t>(</m:t>
              </m:r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="Amir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Amir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Amiri"/>
                              <w:lang w:bidi="ar-MA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eastAsiaTheme="minorEastAsia" w:hAnsi="Cambria Math" w:cs="Amiri"/>
                          <w:lang w:bidi="ar-MA"/>
                        </w:rPr>
                        <m:t>+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Amir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Amiri"/>
                              <w:lang w:bidi="ar-MA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miri"/>
                  <w:lang w:bidi="ar-MA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="Amir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Amir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Amiri"/>
                              <w:lang w:bidi="ar-MA"/>
                            </w:rPr>
                            <m:t>u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miri"/>
                  <w:lang w:bidi="ar-MA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="Amir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Amir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Amiri"/>
                              <w:lang w:bidi="ar-MA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miri"/>
                  <w:lang w:bidi="ar-MA"/>
                </w:rPr>
                <m:t>)</m:t>
              </m:r>
            </m:oMath>
            <w:r w:rsidR="00CC273F" w:rsidRPr="007641E1">
              <w:rPr>
                <w:rFonts w:ascii="Cambria Math" w:eastAsiaTheme="minorEastAsia" w:hAnsi="Cambria Math" w:cs="Amiri"/>
                <w:i/>
                <w:lang w:bidi="ar-MA"/>
              </w:rPr>
              <w:t>.</w:t>
            </w:r>
          </w:p>
          <w:p w14:paraId="4CDD08D4" w14:textId="77777777" w:rsidR="00CC273F" w:rsidRPr="0055529C" w:rsidRDefault="00E04827" w:rsidP="002D1EFA">
            <w:pPr>
              <w:pStyle w:val="Paragraphedeliste"/>
              <w:numPr>
                <w:ilvl w:val="0"/>
                <w:numId w:val="10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462" w:hanging="425"/>
              <w:rPr>
                <w:rFonts w:ascii="Amiri" w:hAnsi="Amiri" w:cs="Amiri"/>
              </w:rPr>
            </w:pPr>
            <m:oMath>
              <m:acc>
                <m:accPr>
                  <m:chr m:val="⃗"/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u</m:t>
                  </m:r>
                </m:e>
              </m:acc>
              <m:r>
                <w:rPr>
                  <w:rFonts w:ascii="Cambria Math" w:eastAsiaTheme="minorEastAsia" w:hAnsi="Cambria Math" w:cs="Amiri"/>
                  <w:lang w:bidi="ar-MA"/>
                </w:rPr>
                <m:t>.</m:t>
              </m:r>
              <m:acc>
                <m:accPr>
                  <m:chr m:val="⃗"/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v</m:t>
                  </m:r>
                </m:e>
              </m:acc>
              <m:r>
                <w:rPr>
                  <w:rFonts w:ascii="Cambria Math" w:eastAsiaTheme="minorEastAsia" w:hAnsi="Cambria Math" w:cs="Amiri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Amiri"/>
                  <w:lang w:bidi="ar-MA"/>
                </w:rPr>
                <m:t>(-</m:t>
              </m:r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="Amir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Amir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Amiri"/>
                              <w:lang w:bidi="ar-MA"/>
                            </w:rPr>
                            <m:t>u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miri"/>
                  <w:lang w:bidi="ar-MA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sSupPr>
                <m:e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="Amir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Amir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Amiri"/>
                              <w:lang w:bidi="ar-MA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 w:cs="Amiri"/>
                      <w:i/>
                      <w:lang w:bidi="ar-M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-</m:t>
                  </m:r>
                  <m:d>
                    <m:dPr>
                      <m:begChr m:val="‖"/>
                      <m:endChr m:val="‖"/>
                      <m:ctrlPr>
                        <w:rPr>
                          <w:rFonts w:ascii="Cambria Math" w:eastAsiaTheme="minorEastAsia" w:hAnsi="Cambria Math" w:cs="Amiri"/>
                          <w:i/>
                          <w:lang w:bidi="ar-MA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Amir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Amiri"/>
                              <w:lang w:bidi="ar-MA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eastAsiaTheme="minorEastAsia" w:hAnsi="Cambria Math" w:cs="Amiri"/>
                          <w:lang w:bidi="ar-MA"/>
                        </w:rPr>
                        <m:t>-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Theme="minorEastAsia" w:hAnsi="Cambria Math" w:cs="Amiri"/>
                              <w:i/>
                              <w:lang w:bidi="ar-MA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Amiri"/>
                              <w:lang w:bidi="ar-MA"/>
                            </w:rPr>
                            <m:t>v</m:t>
                          </m:r>
                        </m:e>
                      </m:acc>
                    </m:e>
                  </m:d>
                </m:e>
                <m:sup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miri"/>
                  <w:lang w:bidi="ar-MA"/>
                </w:rPr>
                <m:t>)</m:t>
              </m:r>
            </m:oMath>
            <w:r w:rsidR="00CC273F">
              <w:rPr>
                <w:rFonts w:ascii="Amiri" w:hAnsi="Amiri" w:cs="Amiri"/>
                <w:lang w:bidi="ar-MA"/>
              </w:rPr>
              <w:t>.</w:t>
            </w:r>
          </w:p>
          <w:p w14:paraId="56A88EA5" w14:textId="77777777" w:rsidR="00190BAD" w:rsidRDefault="00190BAD" w:rsidP="00190BAD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CF1D32"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4"/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1B7543C8" w14:textId="77777777" w:rsidR="00B90783" w:rsidRPr="00B90783" w:rsidRDefault="00190BAD" w:rsidP="002D1EFA">
            <w:pPr>
              <w:pStyle w:val="Paragraphedeliste"/>
              <w:numPr>
                <w:ilvl w:val="0"/>
                <w:numId w:val="4"/>
              </w:numPr>
              <w:tabs>
                <w:tab w:val="left" w:pos="1134"/>
              </w:tabs>
              <w:ind w:left="321" w:hanging="321"/>
              <w:rPr>
                <w:rFonts w:ascii="Amiri" w:hAnsi="Amiri" w:cs="Amiri"/>
              </w:rPr>
            </w:pPr>
            <w:r w:rsidRPr="00B90783">
              <w:rPr>
                <w:rFonts w:ascii="Amiri" w:hAnsi="Amiri" w:cs="Amiri"/>
              </w:rPr>
              <w:t>S</w:t>
            </w:r>
            <w:r w:rsidR="00C33128" w:rsidRPr="00B90783">
              <w:rPr>
                <w:rFonts w:ascii="Amiri" w:hAnsi="Amiri" w:cs="Amiri"/>
              </w:rPr>
              <w:t xml:space="preserve">oient </w:t>
            </w:r>
            <w:r w:rsidR="00C33128" w:rsidRPr="00B90783">
              <w:rPr>
                <w:position w:val="-6"/>
              </w:rPr>
              <w:object w:dxaOrig="195" w:dyaOrig="375" w14:anchorId="493297E1">
                <v:shape id="_x0000_i1094" type="#_x0000_t75" style="width:9.75pt;height:18.75pt" o:ole="">
                  <v:imagedata r:id="rId133" o:title=""/>
                </v:shape>
                <o:OLEObject Type="Embed" ProgID="Equation.DSMT4" ShapeID="_x0000_i1094" DrawAspect="Content" ObjectID="_1587888366" r:id="rId134"/>
              </w:object>
            </w:r>
            <w:r w:rsidR="00C33128" w:rsidRPr="00B90783">
              <w:rPr>
                <w:rFonts w:ascii="Amiri" w:hAnsi="Amiri" w:cs="Amiri"/>
              </w:rPr>
              <w:t xml:space="preserve"> et </w:t>
            </w:r>
            <w:r w:rsidR="00C33128" w:rsidRPr="00B90783">
              <w:rPr>
                <w:position w:val="-4"/>
              </w:rPr>
              <w:object w:dxaOrig="195" w:dyaOrig="360" w14:anchorId="34F97A24">
                <v:shape id="_x0000_i1095" type="#_x0000_t75" style="width:9.75pt;height:18pt" o:ole="">
                  <v:imagedata r:id="rId135" o:title=""/>
                </v:shape>
                <o:OLEObject Type="Embed" ProgID="Equation.DSMT4" ShapeID="_x0000_i1095" DrawAspect="Content" ObjectID="_1587888367" r:id="rId136"/>
              </w:object>
            </w:r>
            <w:r w:rsidR="00C33128" w:rsidRPr="00B90783">
              <w:rPr>
                <w:rFonts w:ascii="Amiri" w:hAnsi="Amiri" w:cs="Amiri"/>
              </w:rPr>
              <w:t xml:space="preserve"> deux vecteurs tels que</w:t>
            </w:r>
            <w:r w:rsidR="00B90783" w:rsidRPr="00B90783">
              <w:rPr>
                <w:rFonts w:ascii="Amiri" w:hAnsi="Amiri" w:cs="Amiri"/>
              </w:rPr>
              <w:t> :</w:t>
            </w:r>
            <w:r w:rsidR="00B90783" w:rsidRPr="00B90783">
              <w:rPr>
                <w:position w:val="-24"/>
              </w:rPr>
              <w:object w:dxaOrig="3220" w:dyaOrig="620" w14:anchorId="61CF8407">
                <v:shape id="_x0000_i1096" type="#_x0000_t75" style="width:161.25pt;height:31.5pt" o:ole="">
                  <v:imagedata r:id="rId137" o:title=""/>
                </v:shape>
                <o:OLEObject Type="Embed" ProgID="Equation.DSMT4" ShapeID="_x0000_i1096" DrawAspect="Content" ObjectID="_1587888368" r:id="rId138"/>
              </w:object>
            </w:r>
            <w:r w:rsidR="00C33128" w:rsidRPr="00B90783">
              <w:rPr>
                <w:rFonts w:ascii="Amiri" w:hAnsi="Amiri" w:cs="Amiri"/>
              </w:rPr>
              <w:t>.</w:t>
            </w:r>
          </w:p>
          <w:p w14:paraId="7CB62273" w14:textId="77777777" w:rsidR="00C33128" w:rsidRPr="00B90783" w:rsidRDefault="00B90783" w:rsidP="00B90783">
            <w:pPr>
              <w:tabs>
                <w:tab w:val="left" w:pos="1134"/>
              </w:tabs>
              <w:rPr>
                <w:rFonts w:ascii="Amiri" w:hAnsi="Amiri" w:cs="Amiri"/>
              </w:rPr>
            </w:pPr>
            <w:r w:rsidRPr="00B90783">
              <w:rPr>
                <w:rFonts w:ascii="Amiri" w:hAnsi="Amiri" w:cs="Amiri"/>
              </w:rPr>
              <w:t>C</w:t>
            </w:r>
            <w:r w:rsidR="00C33128" w:rsidRPr="00B90783">
              <w:rPr>
                <w:rFonts w:ascii="Amiri" w:hAnsi="Amiri" w:cs="Amiri"/>
              </w:rPr>
              <w:t>alculer :</w:t>
            </w:r>
            <w:r w:rsidR="0000771A">
              <w:rPr>
                <w:position w:val="-6"/>
              </w:rPr>
              <w:object w:dxaOrig="375" w:dyaOrig="375" w14:anchorId="7108EF49">
                <v:shape id="_x0000_i1097" type="#_x0000_t75" style="width:18.75pt;height:18.75pt" o:ole="">
                  <v:imagedata r:id="rId139" o:title=""/>
                </v:shape>
                <o:OLEObject Type="Embed" ProgID="Equation.DSMT4" ShapeID="_x0000_i1097" DrawAspect="Content" ObjectID="_1587888369" r:id="rId140"/>
              </w:object>
            </w:r>
            <w:r w:rsidR="0000771A">
              <w:rPr>
                <w:rFonts w:ascii="Amiri" w:hAnsi="Amiri" w:cs="Amiri"/>
                <w:i/>
                <w:iCs/>
                <w:kern w:val="2"/>
              </w:rPr>
              <w:t xml:space="preserve"> et </w:t>
            </w:r>
            <w:r w:rsidRPr="00B90783">
              <w:rPr>
                <w:rFonts w:ascii="Amiri" w:hAnsi="Amiri" w:cs="Amiri"/>
                <w:position w:val="-14"/>
              </w:rPr>
              <w:object w:dxaOrig="1100" w:dyaOrig="440" w14:anchorId="7ED0AF30">
                <v:shape id="_x0000_i1098" type="#_x0000_t75" style="width:54.75pt;height:21.75pt" o:ole="">
                  <v:imagedata r:id="rId141" o:title=""/>
                </v:shape>
                <o:OLEObject Type="Embed" ProgID="Equation.DSMT4" ShapeID="_x0000_i1098" DrawAspect="Content" ObjectID="_1587888370" r:id="rId142"/>
              </w:object>
            </w:r>
            <w:r w:rsidRPr="00B90783">
              <w:rPr>
                <w:rFonts w:ascii="Amiri" w:hAnsi="Amiri" w:cs="Amiri"/>
                <w:kern w:val="2"/>
              </w:rPr>
              <w:t>.</w:t>
            </w:r>
          </w:p>
          <w:p w14:paraId="72548AF6" w14:textId="77777777" w:rsidR="00B90783" w:rsidRPr="00B90783" w:rsidRDefault="00B90783" w:rsidP="002D1EFA">
            <w:pPr>
              <w:pStyle w:val="Paragraphedeliste"/>
              <w:numPr>
                <w:ilvl w:val="0"/>
                <w:numId w:val="4"/>
              </w:numPr>
              <w:tabs>
                <w:tab w:val="left" w:pos="1134"/>
              </w:tabs>
              <w:ind w:left="321" w:hanging="321"/>
              <w:rPr>
                <w:rFonts w:ascii="Amiri" w:hAnsi="Amiri" w:cs="Amiri"/>
              </w:rPr>
            </w:pPr>
            <w:r w:rsidRPr="00B90783">
              <w:rPr>
                <w:rFonts w:ascii="Amiri" w:hAnsi="Amiri" w:cs="Amiri"/>
              </w:rPr>
              <w:t xml:space="preserve">Soient </w:t>
            </w:r>
            <w:r w:rsidRPr="00B90783">
              <w:rPr>
                <w:position w:val="-6"/>
              </w:rPr>
              <w:object w:dxaOrig="195" w:dyaOrig="375" w14:anchorId="26DDC564">
                <v:shape id="_x0000_i1099" type="#_x0000_t75" style="width:9.75pt;height:18.75pt" o:ole="">
                  <v:imagedata r:id="rId133" o:title=""/>
                </v:shape>
                <o:OLEObject Type="Embed" ProgID="Equation.DSMT4" ShapeID="_x0000_i1099" DrawAspect="Content" ObjectID="_1587888371" r:id="rId143"/>
              </w:object>
            </w:r>
            <w:r w:rsidRPr="00B90783">
              <w:rPr>
                <w:rFonts w:ascii="Amiri" w:hAnsi="Amiri" w:cs="Amiri"/>
              </w:rPr>
              <w:t xml:space="preserve"> et </w:t>
            </w:r>
            <w:r w:rsidRPr="00B90783">
              <w:rPr>
                <w:position w:val="-4"/>
              </w:rPr>
              <w:object w:dxaOrig="195" w:dyaOrig="360" w14:anchorId="24EA5809">
                <v:shape id="_x0000_i1100" type="#_x0000_t75" style="width:9.75pt;height:18pt" o:ole="">
                  <v:imagedata r:id="rId135" o:title=""/>
                </v:shape>
                <o:OLEObject Type="Embed" ProgID="Equation.DSMT4" ShapeID="_x0000_i1100" DrawAspect="Content" ObjectID="_1587888372" r:id="rId144"/>
              </w:object>
            </w:r>
            <w:r w:rsidRPr="00B90783">
              <w:rPr>
                <w:rFonts w:ascii="Amiri" w:hAnsi="Amiri" w:cs="Amiri"/>
              </w:rPr>
              <w:t xml:space="preserve"> deux vecteurs tels que :</w:t>
            </w:r>
            <w:r w:rsidR="0000771A" w:rsidRPr="0000771A">
              <w:rPr>
                <w:position w:val="-18"/>
              </w:rPr>
              <w:object w:dxaOrig="2960" w:dyaOrig="480" w14:anchorId="4D40086B">
                <v:shape id="_x0000_i1101" type="#_x0000_t75" style="width:148.5pt;height:24pt" o:ole="">
                  <v:imagedata r:id="rId145" o:title=""/>
                </v:shape>
                <o:OLEObject Type="Embed" ProgID="Equation.DSMT4" ShapeID="_x0000_i1101" DrawAspect="Content" ObjectID="_1587888373" r:id="rId146"/>
              </w:object>
            </w:r>
            <w:r w:rsidRPr="00B90783">
              <w:rPr>
                <w:rFonts w:ascii="Amiri" w:hAnsi="Amiri" w:cs="Amiri"/>
              </w:rPr>
              <w:t>.</w:t>
            </w:r>
          </w:p>
          <w:p w14:paraId="306402DE" w14:textId="77777777" w:rsidR="00EF4664" w:rsidRDefault="00B90783" w:rsidP="00EF4664">
            <w:pPr>
              <w:tabs>
                <w:tab w:val="left" w:pos="1134"/>
              </w:tabs>
              <w:rPr>
                <w:rFonts w:ascii="Amiri" w:hAnsi="Amiri" w:cs="Amiri"/>
                <w:kern w:val="2"/>
              </w:rPr>
            </w:pPr>
            <w:r w:rsidRPr="00B90783">
              <w:rPr>
                <w:rFonts w:ascii="Amiri" w:hAnsi="Amiri" w:cs="Amiri"/>
              </w:rPr>
              <w:t>Calculer :</w:t>
            </w:r>
            <w:r w:rsidR="0000771A" w:rsidRPr="00190BAD">
              <w:rPr>
                <w:rFonts w:ascii="Amiri" w:hAnsi="Amiri" w:cs="Amiri"/>
                <w:i/>
                <w:iCs/>
                <w:kern w:val="2"/>
              </w:rPr>
              <w:t xml:space="preserve"> </w:t>
            </w:r>
            <w:r w:rsidR="0000771A">
              <w:rPr>
                <w:position w:val="-6"/>
              </w:rPr>
              <w:object w:dxaOrig="375" w:dyaOrig="375" w14:anchorId="2C8FBEB9">
                <v:shape id="_x0000_i1102" type="#_x0000_t75" style="width:18.75pt;height:18.75pt" o:ole="">
                  <v:imagedata r:id="rId139" o:title=""/>
                </v:shape>
                <o:OLEObject Type="Embed" ProgID="Equation.DSMT4" ShapeID="_x0000_i1102" DrawAspect="Content" ObjectID="_1587888374" r:id="rId147"/>
              </w:object>
            </w:r>
            <w:r w:rsidR="0000771A">
              <w:rPr>
                <w:rFonts w:ascii="Amiri" w:hAnsi="Amiri" w:cs="Amiri"/>
                <w:i/>
                <w:iCs/>
                <w:kern w:val="2"/>
              </w:rPr>
              <w:t xml:space="preserve"> et </w:t>
            </w:r>
            <w:r w:rsidR="0000771A">
              <w:rPr>
                <w:position w:val="-20"/>
              </w:rPr>
              <w:object w:dxaOrig="735" w:dyaOrig="525" w14:anchorId="21948E7C">
                <v:shape id="_x0000_i1103" type="#_x0000_t75" style="width:36.75pt;height:26.25pt" o:ole="">
                  <v:imagedata r:id="rId148" o:title=""/>
                </v:shape>
                <o:OLEObject Type="Embed" ProgID="Equation.DSMT4" ShapeID="_x0000_i1103" DrawAspect="Content" ObjectID="_1587888375" r:id="rId149"/>
              </w:object>
            </w:r>
            <w:r w:rsidRPr="00B90783">
              <w:rPr>
                <w:rFonts w:ascii="Amiri" w:hAnsi="Amiri" w:cs="Amiri"/>
                <w:kern w:val="2"/>
              </w:rPr>
              <w:t>.</w:t>
            </w:r>
          </w:p>
          <w:p w14:paraId="07CED019" w14:textId="77777777" w:rsidR="00EF4664" w:rsidRPr="00CF1D32" w:rsidRDefault="00EF4664" w:rsidP="00EF4664">
            <w:pPr>
              <w:ind w:left="94"/>
              <w:rPr>
                <w:rFonts w:eastAsiaTheme="minorEastAsia" w:cs="Amiri"/>
                <w:i/>
                <w:iCs/>
                <w:color w:val="000000" w:themeColor="text1"/>
                <w:kern w:val="2"/>
                <w:sz w:val="28"/>
                <w:szCs w:val="28"/>
                <w:rtl/>
              </w:rPr>
            </w:pP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ropriété</w:t>
            </w:r>
            <w:r w:rsidRPr="000529F4">
              <w:rPr>
                <w:rFonts w:ascii="Sophie" w:hAnsi="Sophie" w:cs="ae_Dimnah"/>
                <w:b/>
                <w:bCs/>
                <w:color w:val="000000" w:themeColor="text1"/>
                <w:sz w:val="32"/>
                <w:szCs w:val="3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: </w:t>
            </w:r>
          </w:p>
          <w:p w14:paraId="24121392" w14:textId="77777777" w:rsidR="005D6E8A" w:rsidRPr="002059C5" w:rsidRDefault="005D6E8A" w:rsidP="00EF4664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7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>S</w:t>
            </w:r>
            <w:r w:rsidRPr="003468E5">
              <w:rPr>
                <w:rFonts w:ascii="Amiri" w:hAnsi="Amiri" w:cs="Amiri"/>
              </w:rPr>
              <w:t>oi</w:t>
            </w:r>
            <w:r>
              <w:rPr>
                <w:rFonts w:ascii="Amiri" w:hAnsi="Amiri" w:cs="Amiri"/>
              </w:rPr>
              <w:t>ent</w:t>
            </w:r>
            <w:r w:rsidRPr="003468E5">
              <w:rPr>
                <w:rFonts w:ascii="Amiri" w:hAnsi="Amiri" w:cs="Amiri"/>
                <w:kern w:val="2"/>
              </w:rPr>
              <w:t xml:space="preserve"> </w:t>
            </w:r>
            <w:r w:rsidRPr="003468E5">
              <w:rPr>
                <w:rFonts w:ascii="Amiri" w:hAnsi="Amiri" w:cs="Amiri"/>
                <w:kern w:val="2"/>
                <w:position w:val="-10"/>
              </w:rPr>
              <w:object w:dxaOrig="960" w:dyaOrig="320" w14:anchorId="5B2AE544">
                <v:shape id="_x0000_i1104" type="#_x0000_t75" style="width:48pt;height:16.5pt" o:ole="">
                  <v:imagedata r:id="rId14" o:title=""/>
                </v:shape>
                <o:OLEObject Type="Embed" ProgID="Equation.DSMT4" ShapeID="_x0000_i1104" DrawAspect="Content" ObjectID="_1587888376" r:id="rId150"/>
              </w:object>
            </w:r>
            <w:r w:rsidRPr="003468E5">
              <w:rPr>
                <w:rFonts w:ascii="Amiri" w:hAnsi="Amiri" w:cs="Amiri"/>
              </w:rPr>
              <w:t xml:space="preserve"> tr</w:t>
            </w:r>
            <w:r>
              <w:rPr>
                <w:rFonts w:ascii="Amiri" w:hAnsi="Amiri" w:cs="Amiri"/>
              </w:rPr>
              <w:t>o</w:t>
            </w:r>
            <w:r w:rsidRPr="003468E5">
              <w:rPr>
                <w:rFonts w:ascii="Amiri" w:hAnsi="Amiri" w:cs="Amiri"/>
              </w:rPr>
              <w:t>is points du plan</w:t>
            </w:r>
            <w:r>
              <w:rPr>
                <w:rFonts w:ascii="Amiri" w:hAnsi="Amiri" w:cs="Amiri"/>
              </w:rPr>
              <w:t xml:space="preserve">, on a : </w:t>
            </w:r>
            <w:r w:rsidRPr="005D6E8A">
              <w:rPr>
                <w:rFonts w:ascii="Amiri" w:hAnsi="Amiri" w:cs="Amiri"/>
                <w:kern w:val="2"/>
                <w:position w:val="-24"/>
              </w:rPr>
              <w:object w:dxaOrig="3040" w:dyaOrig="620" w14:anchorId="17AA40B7">
                <v:shape id="_x0000_i1105" type="#_x0000_t75" style="width:152.25pt;height:31.5pt" o:ole="">
                  <v:imagedata r:id="rId151" o:title=""/>
                </v:shape>
                <o:OLEObject Type="Embed" ProgID="Equation.DSMT4" ShapeID="_x0000_i1105" DrawAspect="Content" ObjectID="_1587888377" r:id="rId152"/>
              </w:object>
            </w:r>
            <w:r w:rsidR="00945DB8">
              <w:rPr>
                <w:rFonts w:ascii="Amiri" w:hAnsi="Amiri" w:cs="Amiri"/>
                <w:kern w:val="2"/>
              </w:rPr>
              <w:t>.</w:t>
            </w:r>
          </w:p>
          <w:p w14:paraId="64857C43" w14:textId="77777777" w:rsidR="001B01BC" w:rsidRDefault="001B01BC" w:rsidP="001B01BC">
            <w:pPr>
              <w:rPr>
                <w:rFonts w:ascii="Amiri" w:eastAsiaTheme="minorHAnsi" w:hAnsi="Amiri" w:cs="Amiri"/>
                <w:b/>
                <w:bCs/>
                <w:color w:val="548DD4" w:themeColor="text2" w:themeTint="99"/>
                <w:sz w:val="22"/>
                <w:szCs w:val="22"/>
                <w:u w:val="single"/>
                <w:rtl/>
                <w:lang w:eastAsia="en-US" w:bidi="ar-MA"/>
              </w:rPr>
            </w:pP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sym w:font="Wingdings" w:char="F06D"/>
            </w:r>
            <w:r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="00AC23A5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D</w:t>
            </w:r>
            <w:r w:rsidR="00AC23A5">
              <w:rPr>
                <w:rFonts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émonstration</w:t>
            </w:r>
            <w:r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:rtl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:</w:t>
            </w:r>
          </w:p>
          <w:p w14:paraId="6FFD0754" w14:textId="77777777" w:rsidR="00EF4664" w:rsidRPr="00EF4664" w:rsidRDefault="00CF3E1F" w:rsidP="00C50EB7">
            <w:pPr>
              <w:tabs>
                <w:tab w:val="left" w:pos="1134"/>
              </w:tabs>
              <w:jc w:val="center"/>
              <w:rPr>
                <w:rFonts w:ascii="Amiri" w:hAnsi="Amiri" w:cs="Amiri"/>
                <w:kern w:val="2"/>
              </w:rPr>
            </w:pPr>
            <w:r w:rsidRPr="00CF3E1F">
              <w:rPr>
                <w:rFonts w:ascii="Amiri" w:hAnsi="Amiri" w:cs="Amiri"/>
                <w:kern w:val="2"/>
                <w:position w:val="-88"/>
              </w:rPr>
              <w:object w:dxaOrig="4080" w:dyaOrig="1920" w14:anchorId="79816C3E">
                <v:shape id="_x0000_i1106" type="#_x0000_t75" style="width:204pt;height:96pt" o:ole="">
                  <v:imagedata r:id="rId153" o:title=""/>
                </v:shape>
                <o:OLEObject Type="Embed" ProgID="Equation.DSMT4" ShapeID="_x0000_i1106" DrawAspect="Content" ObjectID="_1587888378" r:id="rId154"/>
              </w:object>
            </w:r>
          </w:p>
          <w:p w14:paraId="590F1E6B" w14:textId="77777777" w:rsidR="001D2E54" w:rsidRDefault="001D2E54" w:rsidP="001D2E54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lastRenderedPageBreak/>
              <w:t>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CF1D32"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5"/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340EE748" w14:textId="77777777" w:rsidR="00DE0C10" w:rsidRPr="00896A46" w:rsidRDefault="00B95528" w:rsidP="002D1EFA">
            <w:pPr>
              <w:pStyle w:val="Paragraphedeliste"/>
              <w:numPr>
                <w:ilvl w:val="0"/>
                <w:numId w:val="11"/>
              </w:numPr>
              <w:tabs>
                <w:tab w:val="left" w:pos="1134"/>
              </w:tabs>
              <w:rPr>
                <w:rFonts w:ascii="Amiri" w:hAnsi="Amiri" w:cs="Amiri"/>
                <w:kern w:val="2"/>
              </w:rPr>
            </w:pPr>
            <w:r w:rsidRPr="00896A46">
              <w:rPr>
                <w:rFonts w:ascii="Amiri" w:hAnsi="Amiri" w:cs="Amiri"/>
              </w:rPr>
              <w:t>Soient</w:t>
            </w:r>
            <w:r w:rsidRPr="00896A46">
              <w:rPr>
                <w:rFonts w:ascii="Amiri" w:hAnsi="Amiri" w:cs="Amiri"/>
                <w:kern w:val="2"/>
              </w:rPr>
              <w:t xml:space="preserve"> </w:t>
            </w:r>
            <w:r w:rsidRPr="003468E5">
              <w:rPr>
                <w:position w:val="-10"/>
              </w:rPr>
              <w:object w:dxaOrig="960" w:dyaOrig="320" w14:anchorId="75227677">
                <v:shape id="_x0000_i1107" type="#_x0000_t75" style="width:48pt;height:16.5pt" o:ole="">
                  <v:imagedata r:id="rId14" o:title=""/>
                </v:shape>
                <o:OLEObject Type="Embed" ProgID="Equation.DSMT4" ShapeID="_x0000_i1107" DrawAspect="Content" ObjectID="_1587888379" r:id="rId155"/>
              </w:object>
            </w:r>
            <w:r w:rsidRPr="00896A46">
              <w:rPr>
                <w:rFonts w:ascii="Amiri" w:hAnsi="Amiri" w:cs="Amiri"/>
              </w:rPr>
              <w:t xml:space="preserve"> trois points du plan </w:t>
            </w:r>
            <w:r w:rsidR="00DE0C10" w:rsidRPr="00896A46">
              <w:rPr>
                <w:rFonts w:ascii="Amiri" w:hAnsi="Amiri" w:cs="Amiri"/>
              </w:rPr>
              <w:t>tels que :</w:t>
            </w:r>
            <w:r w:rsidR="00DE0C10" w:rsidRPr="00B95528">
              <w:rPr>
                <w:position w:val="-10"/>
              </w:rPr>
              <w:object w:dxaOrig="2840" w:dyaOrig="380" w14:anchorId="46279B75">
                <v:shape id="_x0000_i1108" type="#_x0000_t75" style="width:141.75pt;height:18.75pt" o:ole="">
                  <v:imagedata r:id="rId156" o:title=""/>
                </v:shape>
                <o:OLEObject Type="Embed" ProgID="Equation.DSMT4" ShapeID="_x0000_i1108" DrawAspect="Content" ObjectID="_1587888380" r:id="rId157"/>
              </w:object>
            </w:r>
            <w:r w:rsidR="00DE0C10" w:rsidRPr="00896A46">
              <w:rPr>
                <w:rFonts w:ascii="Amiri" w:hAnsi="Amiri" w:cs="Amiri"/>
                <w:kern w:val="2"/>
              </w:rPr>
              <w:t>.</w:t>
            </w:r>
          </w:p>
          <w:p w14:paraId="3ACB8B06" w14:textId="77777777" w:rsidR="00896A46" w:rsidRDefault="00DE0C10" w:rsidP="001D2E54">
            <w:pPr>
              <w:tabs>
                <w:tab w:val="left" w:pos="1134"/>
              </w:tabs>
              <w:rPr>
                <w:rFonts w:ascii="Amiri" w:hAnsi="Amiri" w:cs="Amiri"/>
                <w:i/>
                <w:iCs/>
                <w:kern w:val="2"/>
              </w:rPr>
            </w:pPr>
            <w:r>
              <w:rPr>
                <w:rFonts w:ascii="Amiri" w:hAnsi="Amiri" w:cs="Amiri"/>
              </w:rPr>
              <w:t xml:space="preserve"> </w:t>
            </w:r>
            <w:r w:rsidR="001D2E54" w:rsidRPr="00B90783">
              <w:rPr>
                <w:rFonts w:ascii="Amiri" w:hAnsi="Amiri" w:cs="Amiri"/>
              </w:rPr>
              <w:t>Calculer :</w:t>
            </w:r>
            <w:r w:rsidR="001D2E54" w:rsidRPr="001D2E54">
              <w:rPr>
                <w:rFonts w:ascii="Amiri" w:hAnsi="Amiri" w:cs="Amiri"/>
                <w:kern w:val="2"/>
                <w:position w:val="-6"/>
              </w:rPr>
              <w:object w:dxaOrig="780" w:dyaOrig="340" w14:anchorId="7883A474">
                <v:shape id="_x0000_i1109" type="#_x0000_t75" style="width:39pt;height:17.25pt" o:ole="">
                  <v:imagedata r:id="rId158" o:title=""/>
                </v:shape>
                <o:OLEObject Type="Embed" ProgID="Equation.DSMT4" ShapeID="_x0000_i1109" DrawAspect="Content" ObjectID="_1587888381" r:id="rId159"/>
              </w:object>
            </w:r>
            <w:r>
              <w:rPr>
                <w:rFonts w:ascii="Amiri" w:hAnsi="Amiri" w:cs="Amiri"/>
                <w:i/>
                <w:iCs/>
                <w:kern w:val="2"/>
              </w:rPr>
              <w:t xml:space="preserve"> et </w:t>
            </w:r>
            <w:r w:rsidRPr="001D2E54">
              <w:rPr>
                <w:rFonts w:ascii="Amiri" w:hAnsi="Amiri" w:cs="Amiri"/>
                <w:kern w:val="2"/>
                <w:position w:val="-6"/>
              </w:rPr>
              <w:object w:dxaOrig="760" w:dyaOrig="340" w14:anchorId="6D48E4E2">
                <v:shape id="_x0000_i1110" type="#_x0000_t75" style="width:38.25pt;height:17.25pt" o:ole="">
                  <v:imagedata r:id="rId160" o:title=""/>
                </v:shape>
                <o:OLEObject Type="Embed" ProgID="Equation.DSMT4" ShapeID="_x0000_i1110" DrawAspect="Content" ObjectID="_1587888382" r:id="rId161"/>
              </w:object>
            </w:r>
            <w:r w:rsidR="00896A46">
              <w:rPr>
                <w:rFonts w:ascii="Amiri" w:hAnsi="Amiri" w:cs="Amiri"/>
                <w:i/>
                <w:iCs/>
                <w:kern w:val="2"/>
              </w:rPr>
              <w:t>.</w:t>
            </w:r>
          </w:p>
          <w:p w14:paraId="2DA1452A" w14:textId="77777777" w:rsidR="004359A1" w:rsidRPr="004359A1" w:rsidRDefault="00B95528" w:rsidP="002D1EFA">
            <w:pPr>
              <w:pStyle w:val="Paragraphedeliste"/>
              <w:numPr>
                <w:ilvl w:val="0"/>
                <w:numId w:val="11"/>
              </w:numPr>
              <w:tabs>
                <w:tab w:val="left" w:pos="1134"/>
              </w:tabs>
              <w:rPr>
                <w:rFonts w:ascii="Amiri" w:hAnsi="Amiri" w:cs="Amiri"/>
                <w:kern w:val="2"/>
              </w:rPr>
            </w:pPr>
            <w:r>
              <w:rPr>
                <w:rFonts w:ascii="Amiri" w:hAnsi="Amiri" w:cs="Amiri"/>
                <w:i/>
                <w:iCs/>
                <w:kern w:val="2"/>
              </w:rPr>
              <w:t xml:space="preserve"> </w:t>
            </w:r>
            <w:r w:rsidR="001D2E54" w:rsidRPr="00B90783">
              <w:rPr>
                <w:rFonts w:ascii="Amiri" w:hAnsi="Amiri" w:cs="Amiri"/>
              </w:rPr>
              <w:t xml:space="preserve"> </w:t>
            </w:r>
            <w:r w:rsidR="00896A46">
              <w:rPr>
                <w:rFonts w:ascii="Amiri" w:hAnsi="Amiri" w:cs="Amiri"/>
              </w:rPr>
              <w:t xml:space="preserve">Soit </w:t>
            </w:r>
            <w:r w:rsidR="00896A46" w:rsidRPr="00896A46">
              <w:rPr>
                <w:position w:val="-6"/>
              </w:rPr>
              <w:object w:dxaOrig="560" w:dyaOrig="279" w14:anchorId="20819DED">
                <v:shape id="_x0000_i1111" type="#_x0000_t75" style="width:27.75pt;height:14.25pt" o:ole="">
                  <v:imagedata r:id="rId162" o:title=""/>
                </v:shape>
                <o:OLEObject Type="Embed" ProgID="Equation.DSMT4" ShapeID="_x0000_i1111" DrawAspect="Content" ObjectID="_1587888383" r:id="rId163"/>
              </w:object>
            </w:r>
            <w:r w:rsidR="00896A46">
              <w:rPr>
                <w:rFonts w:ascii="Amiri" w:hAnsi="Amiri" w:cs="Amiri"/>
                <w:kern w:val="2"/>
              </w:rPr>
              <w:t>un triangle rectangle</w:t>
            </w:r>
            <w:r w:rsidR="004359A1">
              <w:rPr>
                <w:rFonts w:ascii="Amiri" w:hAnsi="Amiri" w:cs="Amiri"/>
                <w:kern w:val="2"/>
              </w:rPr>
              <w:t xml:space="preserve"> en A. </w:t>
            </w:r>
            <w:r w:rsidR="004359A1" w:rsidRPr="00B90783">
              <w:rPr>
                <w:rFonts w:ascii="Amiri" w:hAnsi="Amiri" w:cs="Amiri"/>
              </w:rPr>
              <w:t xml:space="preserve"> Calculer :</w:t>
            </w:r>
            <w:r w:rsidR="004359A1" w:rsidRPr="001D2E54">
              <w:rPr>
                <w:rFonts w:ascii="Amiri" w:hAnsi="Amiri" w:cs="Amiri"/>
                <w:kern w:val="2"/>
                <w:position w:val="-6"/>
              </w:rPr>
              <w:object w:dxaOrig="780" w:dyaOrig="340" w14:anchorId="27944F43">
                <v:shape id="_x0000_i1112" type="#_x0000_t75" style="width:39pt;height:17.25pt" o:ole="">
                  <v:imagedata r:id="rId158" o:title=""/>
                </v:shape>
                <o:OLEObject Type="Embed" ProgID="Equation.DSMT4" ShapeID="_x0000_i1112" DrawAspect="Content" ObjectID="_1587888384" r:id="rId164"/>
              </w:object>
            </w:r>
            <w:r w:rsidR="004359A1">
              <w:rPr>
                <w:rFonts w:ascii="Amiri" w:hAnsi="Amiri" w:cs="Amiri"/>
                <w:kern w:val="2"/>
              </w:rPr>
              <w:t>.</w:t>
            </w:r>
          </w:p>
          <w:p w14:paraId="1EE729E3" w14:textId="77777777" w:rsidR="00FC2C2C" w:rsidRPr="00CF1D32" w:rsidRDefault="00FC2C2C" w:rsidP="00FC2C2C">
            <w:pPr>
              <w:ind w:left="94"/>
              <w:rPr>
                <w:rFonts w:eastAsiaTheme="minorEastAsia" w:cs="Amiri"/>
                <w:i/>
                <w:iCs/>
                <w:color w:val="000000" w:themeColor="text1"/>
                <w:kern w:val="2"/>
                <w:sz w:val="28"/>
                <w:szCs w:val="28"/>
                <w:rtl/>
              </w:rPr>
            </w:pP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ropriété</w:t>
            </w:r>
            <w:r w:rsidRPr="000529F4">
              <w:rPr>
                <w:rFonts w:ascii="Sophie" w:hAnsi="Sophie" w:cs="ae_Dimnah"/>
                <w:b/>
                <w:bCs/>
                <w:color w:val="000000" w:themeColor="text1"/>
                <w:sz w:val="32"/>
                <w:szCs w:val="3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: </w:t>
            </w:r>
          </w:p>
          <w:p w14:paraId="253EA3D6" w14:textId="77777777" w:rsidR="00A46832" w:rsidRPr="002059C5" w:rsidRDefault="00A46832" w:rsidP="00A46832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7"/>
              <w:rPr>
                <w:rFonts w:ascii="Amiri" w:hAnsi="Amiri" w:cs="Amiri"/>
              </w:rPr>
            </w:pPr>
            <w:r w:rsidRPr="006A739F">
              <w:rPr>
                <w:rFonts w:ascii="Amiri" w:hAnsi="Amiri" w:cs="Amiri"/>
              </w:rPr>
              <w:t xml:space="preserve">Soient  </w:t>
            </w:r>
            <w:r w:rsidR="00BC0B4B" w:rsidRPr="006A739F">
              <w:rPr>
                <w:position w:val="-10"/>
              </w:rPr>
              <w:object w:dxaOrig="600" w:dyaOrig="380" w14:anchorId="7FB17FB9">
                <v:shape id="_x0000_i1113" type="#_x0000_t75" style="width:30pt;height:18.75pt" o:ole="">
                  <v:imagedata r:id="rId165" o:title=""/>
                </v:shape>
                <o:OLEObject Type="Embed" ProgID="Equation.DSMT4" ShapeID="_x0000_i1113" DrawAspect="Content" ObjectID="_1587888385" r:id="rId166"/>
              </w:object>
            </w:r>
            <w:r w:rsidRPr="006A739F">
              <w:rPr>
                <w:rFonts w:ascii="Amiri" w:hAnsi="Amiri" w:cs="Amiri"/>
              </w:rPr>
              <w:t xml:space="preserve"> </w:t>
            </w:r>
            <w:r>
              <w:rPr>
                <w:rFonts w:ascii="Amiri" w:hAnsi="Amiri" w:cs="Amiri"/>
              </w:rPr>
              <w:t>deux</w:t>
            </w:r>
            <w:r w:rsidRPr="006A739F">
              <w:rPr>
                <w:rFonts w:ascii="Amiri" w:hAnsi="Amiri" w:cs="Amiri"/>
              </w:rPr>
              <w:t xml:space="preserve"> vecteurs du plan</w:t>
            </w:r>
            <w:r w:rsidRPr="002059C5">
              <w:rPr>
                <w:rFonts w:ascii="Amiri" w:hAnsi="Amiri" w:cs="Amiri"/>
              </w:rPr>
              <w:t xml:space="preserve">. </w:t>
            </w:r>
          </w:p>
          <w:p w14:paraId="6F200F52" w14:textId="77777777" w:rsidR="00A46832" w:rsidRPr="002059C5" w:rsidRDefault="00BC0B4B" w:rsidP="00FC2C2C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7"/>
              <w:rPr>
                <w:rFonts w:ascii="Amiri" w:hAnsi="Amiri" w:cs="Amiri"/>
              </w:rPr>
            </w:pPr>
            <w:r w:rsidRPr="006A739F">
              <w:rPr>
                <w:position w:val="-10"/>
              </w:rPr>
              <w:object w:dxaOrig="600" w:dyaOrig="380" w14:anchorId="577DD9DC">
                <v:shape id="_x0000_i1114" type="#_x0000_t75" style="width:30pt;height:18.75pt" o:ole="">
                  <v:imagedata r:id="rId165" o:title=""/>
                </v:shape>
                <o:OLEObject Type="Embed" ProgID="Equation.DSMT4" ShapeID="_x0000_i1114" DrawAspect="Content" ObjectID="_1587888386" r:id="rId167"/>
              </w:object>
            </w:r>
            <w:r>
              <w:rPr>
                <w:rFonts w:ascii="Amiri" w:hAnsi="Amiri" w:cs="Amiri"/>
                <w:kern w:val="2"/>
              </w:rPr>
              <w:t xml:space="preserve"> sont </w:t>
            </w:r>
            <w:r w:rsidR="00955EDB" w:rsidRPr="00581E79">
              <w:rPr>
                <w:rFonts w:ascii="Amiri" w:hAnsi="Amiri" w:cs="Amiri"/>
                <w:b/>
                <w:bCs/>
                <w:i/>
                <w:iCs/>
                <w:kern w:val="2"/>
              </w:rPr>
              <w:t>orthogonaux</w:t>
            </w:r>
            <w:r w:rsidR="00955EDB">
              <w:rPr>
                <w:rFonts w:ascii="Amiri" w:hAnsi="Amiri" w:cs="Amiri"/>
                <w:kern w:val="2"/>
              </w:rPr>
              <w:t xml:space="preserve">, et on écrit </w:t>
            </w:r>
            <w:r w:rsidR="00955EDB" w:rsidRPr="00955EDB">
              <w:rPr>
                <w:position w:val="-6"/>
              </w:rPr>
              <w:object w:dxaOrig="580" w:dyaOrig="340" w14:anchorId="121BBE4B">
                <v:shape id="_x0000_i1115" type="#_x0000_t75" style="width:29.25pt;height:17.25pt" o:ole="">
                  <v:imagedata r:id="rId168" o:title=""/>
                </v:shape>
                <o:OLEObject Type="Embed" ProgID="Equation.DSMT4" ShapeID="_x0000_i1115" DrawAspect="Content" ObjectID="_1587888387" r:id="rId169"/>
              </w:object>
            </w:r>
            <w:r w:rsidR="00955EDB">
              <w:rPr>
                <w:rFonts w:ascii="Amiri" w:hAnsi="Amiri" w:cs="Amiri"/>
                <w:kern w:val="2"/>
              </w:rPr>
              <w:t xml:space="preserve">, si et seulement si </w:t>
            </w:r>
            <w:r w:rsidR="00955EDB" w:rsidRPr="00955EDB">
              <w:rPr>
                <w:position w:val="-6"/>
              </w:rPr>
              <w:object w:dxaOrig="700" w:dyaOrig="340" w14:anchorId="4D5FEFE7">
                <v:shape id="_x0000_i1116" type="#_x0000_t75" style="width:35.25pt;height:17.25pt" o:ole="">
                  <v:imagedata r:id="rId170" o:title=""/>
                </v:shape>
                <o:OLEObject Type="Embed" ProgID="Equation.DSMT4" ShapeID="_x0000_i1116" DrawAspect="Content" ObjectID="_1587888388" r:id="rId171"/>
              </w:object>
            </w:r>
          </w:p>
          <w:p w14:paraId="3BF8C10A" w14:textId="77777777" w:rsidR="00950511" w:rsidRDefault="00950511" w:rsidP="00950511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CF1D32"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6"/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51126709" w14:textId="77777777" w:rsidR="00C33128" w:rsidRDefault="00950511" w:rsidP="00C33128">
            <w:pPr>
              <w:rPr>
                <w:rFonts w:ascii="Amiri" w:hAnsi="Amiri" w:cs="Amiri"/>
                <w:kern w:val="2"/>
              </w:rPr>
            </w:pPr>
            <w:r w:rsidRPr="006A739F">
              <w:rPr>
                <w:rFonts w:ascii="Amiri" w:hAnsi="Amiri" w:cs="Amiri"/>
              </w:rPr>
              <w:t xml:space="preserve">Soient  </w:t>
            </w:r>
            <w:r w:rsidRPr="006A739F">
              <w:rPr>
                <w:position w:val="-10"/>
              </w:rPr>
              <w:object w:dxaOrig="600" w:dyaOrig="380" w14:anchorId="748354A5">
                <v:shape id="_x0000_i1117" type="#_x0000_t75" style="width:30pt;height:18.75pt" o:ole="">
                  <v:imagedata r:id="rId165" o:title=""/>
                </v:shape>
                <o:OLEObject Type="Embed" ProgID="Equation.DSMT4" ShapeID="_x0000_i1117" DrawAspect="Content" ObjectID="_1587888389" r:id="rId172"/>
              </w:object>
            </w:r>
            <w:r w:rsidRPr="006A739F">
              <w:rPr>
                <w:rFonts w:ascii="Amiri" w:hAnsi="Amiri" w:cs="Amiri"/>
              </w:rPr>
              <w:t xml:space="preserve"> </w:t>
            </w:r>
            <w:r>
              <w:rPr>
                <w:rFonts w:ascii="Amiri" w:hAnsi="Amiri" w:cs="Amiri"/>
              </w:rPr>
              <w:t>deux</w:t>
            </w:r>
            <w:r w:rsidRPr="006A739F">
              <w:rPr>
                <w:rFonts w:ascii="Amiri" w:hAnsi="Amiri" w:cs="Amiri"/>
              </w:rPr>
              <w:t xml:space="preserve"> vecteurs</w:t>
            </w:r>
            <w:r>
              <w:rPr>
                <w:rFonts w:ascii="Amiri" w:hAnsi="Amiri" w:cs="Amiri"/>
                <w:kern w:val="2"/>
              </w:rPr>
              <w:t xml:space="preserve"> orthogonaux</w:t>
            </w:r>
            <w:r w:rsidRPr="006A739F">
              <w:rPr>
                <w:rFonts w:ascii="Amiri" w:hAnsi="Amiri" w:cs="Amiri"/>
              </w:rPr>
              <w:t xml:space="preserve"> du plan</w:t>
            </w:r>
            <w:r>
              <w:rPr>
                <w:rFonts w:ascii="Amiri" w:hAnsi="Amiri" w:cs="Amiri"/>
              </w:rPr>
              <w:t xml:space="preserve"> tels que : </w:t>
            </w:r>
            <w:r w:rsidRPr="0000771A">
              <w:rPr>
                <w:position w:val="-18"/>
              </w:rPr>
              <w:object w:dxaOrig="1640" w:dyaOrig="480" w14:anchorId="6D533513">
                <v:shape id="_x0000_i1118" type="#_x0000_t75" style="width:82.5pt;height:24pt" o:ole="">
                  <v:imagedata r:id="rId173" o:title=""/>
                </v:shape>
                <o:OLEObject Type="Embed" ProgID="Equation.DSMT4" ShapeID="_x0000_i1118" DrawAspect="Content" ObjectID="_1587888390" r:id="rId174"/>
              </w:object>
            </w:r>
            <w:r w:rsidR="003C334F">
              <w:rPr>
                <w:rFonts w:ascii="Amiri" w:hAnsi="Amiri" w:cs="Amiri"/>
                <w:kern w:val="2"/>
              </w:rPr>
              <w:t>.</w:t>
            </w:r>
          </w:p>
          <w:p w14:paraId="4A07AC45" w14:textId="77777777" w:rsidR="00353DCD" w:rsidRDefault="003C334F" w:rsidP="003C334F">
            <w:pPr>
              <w:rPr>
                <w:lang w:bidi="ar-MA"/>
              </w:rPr>
            </w:pPr>
            <w:r w:rsidRPr="003C334F">
              <w:rPr>
                <w:rFonts w:ascii="Amiri" w:hAnsi="Amiri" w:cs="Amiri"/>
              </w:rPr>
              <w:t xml:space="preserve">Déterminer le réel </w:t>
            </w:r>
            <w:r w:rsidRPr="003C334F">
              <w:rPr>
                <w:rFonts w:ascii="Amiri" w:hAnsi="Amiri" w:cs="Amiri"/>
                <w:position w:val="-6"/>
              </w:rPr>
              <w:object w:dxaOrig="260" w:dyaOrig="220" w14:anchorId="2C2812EA">
                <v:shape id="_x0000_i1119" type="#_x0000_t75" style="width:12.75pt;height:10.5pt" o:ole="">
                  <v:imagedata r:id="rId175" o:title=""/>
                </v:shape>
                <o:OLEObject Type="Embed" ProgID="Equation.DSMT4" ShapeID="_x0000_i1119" DrawAspect="Content" ObjectID="_1587888391" r:id="rId176"/>
              </w:object>
            </w:r>
            <w:r w:rsidRPr="003C334F">
              <w:rPr>
                <w:rFonts w:ascii="Amiri" w:hAnsi="Amiri" w:cs="Amiri"/>
              </w:rPr>
              <w:t xml:space="preserve">sachant que : </w:t>
            </w:r>
            <w:r w:rsidRPr="00D95446">
              <w:rPr>
                <w:position w:val="-18"/>
                <w:lang w:bidi="ar-MA"/>
              </w:rPr>
              <w:object w:dxaOrig="2060" w:dyaOrig="480" w14:anchorId="186A5BF9">
                <v:shape id="_x0000_i1120" type="#_x0000_t75" style="width:105pt;height:24.75pt" o:ole="">
                  <v:imagedata r:id="rId177" o:title=""/>
                </v:shape>
                <o:OLEObject Type="Embed" ProgID="Equation.DSMT4" ShapeID="_x0000_i1120" DrawAspect="Content" ObjectID="_1587888392" r:id="rId178"/>
              </w:object>
            </w:r>
            <w:r w:rsidR="004724BA">
              <w:rPr>
                <w:lang w:bidi="ar-MA"/>
              </w:rPr>
              <w:t>.</w:t>
            </w:r>
          </w:p>
          <w:p w14:paraId="2368B167" w14:textId="77777777" w:rsidR="004724BA" w:rsidRPr="007A7C44" w:rsidRDefault="004724BA" w:rsidP="004724BA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 :</w:t>
            </w:r>
          </w:p>
          <w:p w14:paraId="026A8A33" w14:textId="18BF5E92" w:rsidR="004724BA" w:rsidRPr="004F6862" w:rsidRDefault="004724BA" w:rsidP="004724BA">
            <w:pPr>
              <w:rPr>
                <w:rFonts w:ascii="Amiri" w:hAnsi="Amiri" w:cs="Amiri"/>
              </w:rPr>
            </w:pPr>
            <w:r w:rsidRPr="004F6862">
              <w:rPr>
                <w:rFonts w:ascii="Amiri" w:hAnsi="Amiri" w:cs="Amiri"/>
              </w:rPr>
              <w:t xml:space="preserve">ABC </w:t>
            </w:r>
            <w:r w:rsidR="00F82A4D">
              <w:rPr>
                <w:rFonts w:ascii="Amiri" w:hAnsi="Amiri" w:cs="Amiri"/>
              </w:rPr>
              <w:t xml:space="preserve">est </w:t>
            </w:r>
            <w:r w:rsidRPr="004F6862">
              <w:rPr>
                <w:rFonts w:ascii="Amiri" w:hAnsi="Amiri" w:cs="Amiri"/>
              </w:rPr>
              <w:t xml:space="preserve">un triangle </w:t>
            </w:r>
            <w:r w:rsidRPr="004724BA">
              <w:rPr>
                <w:rFonts w:ascii="Amiri" w:hAnsi="Amiri" w:cs="Amiri"/>
                <w:position w:val="-4"/>
              </w:rPr>
              <w:object w:dxaOrig="700" w:dyaOrig="260" w14:anchorId="43572571">
                <v:shape id="_x0000_i1121" type="#_x0000_t75" style="width:35.25pt;height:12.75pt" o:ole="">
                  <v:imagedata r:id="rId179" o:title=""/>
                </v:shape>
                <o:OLEObject Type="Embed" ProgID="Equation.DSMT4" ShapeID="_x0000_i1121" DrawAspect="Content" ObjectID="_1587888393" r:id="rId180"/>
              </w:object>
            </w:r>
            <w:r>
              <w:rPr>
                <w:rFonts w:ascii="Amiri" w:hAnsi="Amiri" w:cs="Amiri"/>
              </w:rPr>
              <w:t xml:space="preserve">, </w:t>
            </w:r>
            <w:r w:rsidR="006043C5" w:rsidRPr="00CE1EF4">
              <w:rPr>
                <w:rFonts w:ascii="Amiri" w:eastAsiaTheme="minorEastAsia" w:hAnsi="Amiri" w:cs="Amiri"/>
                <w:position w:val="-6"/>
                <w:lang w:bidi="ar-MA"/>
              </w:rPr>
              <w:object w:dxaOrig="999" w:dyaOrig="340" w14:anchorId="01442C8F">
                <v:shape id="_x0000_i1122" type="#_x0000_t75" style="width:52.5pt;height:17.25pt" o:ole="">
                  <v:imagedata r:id="rId181" o:title=""/>
                </v:shape>
                <o:OLEObject Type="Embed" ProgID="Equation.DSMT4" ShapeID="_x0000_i1122" DrawAspect="Content" ObjectID="_1587888394" r:id="rId182"/>
              </w:object>
            </w:r>
            <w:r w:rsidRPr="004F6862">
              <w:rPr>
                <w:rFonts w:ascii="Amiri" w:hAnsi="Amiri" w:cs="Amiri"/>
              </w:rPr>
              <w:t>et</w:t>
            </w:r>
            <w:r w:rsidR="006043C5" w:rsidRPr="00CE1EF4">
              <w:rPr>
                <w:rFonts w:ascii="Amiri" w:eastAsiaTheme="minorEastAsia" w:hAnsi="Amiri" w:cs="Amiri"/>
                <w:position w:val="-28"/>
                <w:lang w:bidi="ar-MA"/>
              </w:rPr>
              <w:object w:dxaOrig="1600" w:dyaOrig="660" w14:anchorId="2F6E0885">
                <v:shape id="_x0000_i1123" type="#_x0000_t75" style="width:84pt;height:33.75pt" o:ole="">
                  <v:imagedata r:id="rId183" o:title=""/>
                </v:shape>
                <o:OLEObject Type="Embed" ProgID="Equation.DSMT4" ShapeID="_x0000_i1123" DrawAspect="Content" ObjectID="_1587888395" r:id="rId184"/>
              </w:object>
            </w:r>
            <w:r w:rsidRPr="004F6862">
              <w:rPr>
                <w:rFonts w:ascii="Amiri" w:hAnsi="Amiri" w:cs="Amiri"/>
              </w:rPr>
              <w:t> .</w:t>
            </w:r>
          </w:p>
          <w:p w14:paraId="4C446878" w14:textId="77777777" w:rsidR="004724BA" w:rsidRPr="004F6862" w:rsidRDefault="004724BA" w:rsidP="002D1EFA">
            <w:pPr>
              <w:pStyle w:val="Paragraphedeliste"/>
              <w:numPr>
                <w:ilvl w:val="0"/>
                <w:numId w:val="12"/>
              </w:numPr>
              <w:ind w:left="604" w:hanging="567"/>
              <w:rPr>
                <w:rFonts w:ascii="Amiri" w:hAnsi="Amiri" w:cs="Amiri"/>
              </w:rPr>
            </w:pPr>
            <w:r w:rsidRPr="004F6862">
              <w:rPr>
                <w:rFonts w:ascii="Amiri" w:hAnsi="Amiri" w:cs="Amiri"/>
              </w:rPr>
              <w:t xml:space="preserve">Calculer </w:t>
            </w:r>
            <w:r w:rsidR="003C7F8E" w:rsidRPr="003C7F8E">
              <w:rPr>
                <w:position w:val="-6"/>
                <w:lang w:bidi="ar-MA"/>
              </w:rPr>
              <w:object w:dxaOrig="780" w:dyaOrig="340" w14:anchorId="2B49B45B">
                <v:shape id="_x0000_i1124" type="#_x0000_t75" style="width:39.75pt;height:17.25pt" o:ole="">
                  <v:imagedata r:id="rId185" o:title=""/>
                </v:shape>
                <o:OLEObject Type="Embed" ProgID="Equation.DSMT4" ShapeID="_x0000_i1124" DrawAspect="Content" ObjectID="_1587888396" r:id="rId186"/>
              </w:object>
            </w:r>
            <w:r w:rsidRPr="004F6862">
              <w:rPr>
                <w:rFonts w:ascii="Amiri" w:hAnsi="Amiri" w:cs="Amiri"/>
              </w:rPr>
              <w:t>.</w:t>
            </w:r>
          </w:p>
          <w:p w14:paraId="7768A84C" w14:textId="77777777" w:rsidR="004724BA" w:rsidRPr="003C7F8E" w:rsidRDefault="006043C5" w:rsidP="002D1EFA">
            <w:pPr>
              <w:pStyle w:val="Paragraphedeliste"/>
              <w:numPr>
                <w:ilvl w:val="0"/>
                <w:numId w:val="12"/>
              </w:numPr>
              <w:ind w:left="462" w:hanging="425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Considérons </w:t>
            </w:r>
            <w:r w:rsidRPr="00F55218">
              <w:rPr>
                <w:rFonts w:ascii="Amiri" w:eastAsiaTheme="minorEastAsia" w:hAnsi="Amiri" w:cs="Amiri"/>
                <w:position w:val="-4"/>
                <w:lang w:bidi="ar-MA"/>
              </w:rPr>
              <w:object w:dxaOrig="279" w:dyaOrig="260" w14:anchorId="4598C476">
                <v:shape id="_x0000_i1125" type="#_x0000_t75" style="width:15pt;height:12.75pt" o:ole="">
                  <v:imagedata r:id="rId187" o:title=""/>
                </v:shape>
                <o:OLEObject Type="Embed" ProgID="Equation.DSMT4" ShapeID="_x0000_i1125" DrawAspect="Content" ObjectID="_1587888397" r:id="rId188"/>
              </w:object>
            </w:r>
            <w:r>
              <w:rPr>
                <w:rFonts w:ascii="Amiri" w:eastAsiaTheme="minorEastAsia" w:hAnsi="Amiri" w:cs="Amiri"/>
                <w:lang w:bidi="ar-MA"/>
              </w:rPr>
              <w:t xml:space="preserve">un point du plan défini par : </w:t>
            </w:r>
            <w:r w:rsidRPr="00F55218">
              <w:rPr>
                <w:rFonts w:ascii="Amiri" w:eastAsiaTheme="minorEastAsia" w:hAnsi="Amiri" w:cs="Amiri"/>
                <w:position w:val="-24"/>
                <w:lang w:bidi="ar-MA"/>
              </w:rPr>
              <w:object w:dxaOrig="2100" w:dyaOrig="620" w14:anchorId="10B5CA4F">
                <v:shape id="_x0000_i1126" type="#_x0000_t75" style="width:108.75pt;height:32.25pt" o:ole="">
                  <v:imagedata r:id="rId189" o:title=""/>
                </v:shape>
                <o:OLEObject Type="Embed" ProgID="Equation.DSMT4" ShapeID="_x0000_i1126" DrawAspect="Content" ObjectID="_1587888398" r:id="rId190"/>
              </w:object>
            </w:r>
            <w:r w:rsidR="003C7F8E">
              <w:rPr>
                <w:rFonts w:ascii="Amiri" w:eastAsiaTheme="minorEastAsia" w:hAnsi="Amiri" w:cs="Amiri"/>
                <w:lang w:bidi="ar-MA"/>
              </w:rPr>
              <w:t>.</w:t>
            </w:r>
          </w:p>
          <w:p w14:paraId="050D6140" w14:textId="77777777" w:rsidR="003C7F8E" w:rsidRDefault="003C7F8E" w:rsidP="003C7F8E">
            <w:pPr>
              <w:pStyle w:val="Paragraphedeliste"/>
              <w:ind w:left="462"/>
              <w:rPr>
                <w:rFonts w:ascii="Amiri" w:hAnsi="Amiri" w:cs="Amiri"/>
              </w:rPr>
            </w:pPr>
            <w:r w:rsidRPr="00E769CA">
              <w:rPr>
                <w:rFonts w:ascii="Snap ITC" w:hAnsi="Snap ITC" w:cs="Amiri"/>
                <w:sz w:val="18"/>
                <w:szCs w:val="18"/>
              </w:rPr>
              <w:t>a)-</w:t>
            </w:r>
            <w:r w:rsidRPr="00E769CA">
              <w:rPr>
                <w:rFonts w:ascii="Amiri" w:hAnsi="Amiri" w:cs="Amiri"/>
                <w:sz w:val="18"/>
                <w:szCs w:val="18"/>
              </w:rPr>
              <w:t xml:space="preserve"> </w:t>
            </w:r>
            <w:r w:rsidRPr="004F6862">
              <w:rPr>
                <w:rFonts w:ascii="Amiri" w:hAnsi="Amiri" w:cs="Amiri"/>
              </w:rPr>
              <w:t xml:space="preserve">Calculer </w:t>
            </w:r>
            <w:r w:rsidRPr="003C7F8E">
              <w:rPr>
                <w:position w:val="-6"/>
                <w:lang w:bidi="ar-MA"/>
              </w:rPr>
              <w:object w:dxaOrig="780" w:dyaOrig="340" w14:anchorId="291EF5FE">
                <v:shape id="_x0000_i1127" type="#_x0000_t75" style="width:39.75pt;height:17.25pt" o:ole="">
                  <v:imagedata r:id="rId191" o:title=""/>
                </v:shape>
                <o:OLEObject Type="Embed" ProgID="Equation.DSMT4" ShapeID="_x0000_i1127" DrawAspect="Content" ObjectID="_1587888399" r:id="rId192"/>
              </w:object>
            </w:r>
            <w:r w:rsidRPr="004F6862">
              <w:rPr>
                <w:rFonts w:ascii="Amiri" w:hAnsi="Amiri" w:cs="Amiri"/>
              </w:rPr>
              <w:t>.</w:t>
            </w:r>
          </w:p>
          <w:p w14:paraId="6D588E9E" w14:textId="77777777" w:rsidR="004724BA" w:rsidRPr="003C334F" w:rsidRDefault="003C7F8E" w:rsidP="00C71539">
            <w:pPr>
              <w:pStyle w:val="Paragraphedeliste"/>
              <w:ind w:left="462"/>
              <w:rPr>
                <w:rFonts w:ascii="Amiri" w:hAnsi="Amiri" w:cs="Amiri"/>
                <w:rtl/>
              </w:rPr>
            </w:pPr>
            <w:r w:rsidRPr="00E769CA">
              <w:rPr>
                <w:rFonts w:ascii="Snap ITC" w:hAnsi="Snap ITC" w:cs="Amiri"/>
                <w:sz w:val="18"/>
                <w:szCs w:val="18"/>
              </w:rPr>
              <w:t>b)-</w:t>
            </w:r>
            <w:r>
              <w:rPr>
                <w:rFonts w:ascii="Amiri" w:hAnsi="Amiri" w:cs="Amiri"/>
              </w:rPr>
              <w:t xml:space="preserve"> Conclure.</w:t>
            </w:r>
          </w:p>
          <w:p w14:paraId="79643057" w14:textId="77777777" w:rsidR="002D120D" w:rsidRPr="002D120D" w:rsidRDefault="00E04827" w:rsidP="002D1EFA">
            <w:pPr>
              <w:pStyle w:val="Paragraphedeliste"/>
              <w:widowControl/>
              <w:numPr>
                <w:ilvl w:val="0"/>
                <w:numId w:val="3"/>
              </w:numPr>
              <w:suppressAutoHyphens w:val="0"/>
              <w:spacing w:after="240"/>
              <w:jc w:val="center"/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object w:dxaOrig="1440" w:dyaOrig="1440" w14:anchorId="23CFDB14">
                <v:shape id="_x0000_s4281" type="#_x0000_t75" style="position:absolute;left:0;text-align:left;margin-left:148.35pt;margin-top:17pt;width:175.15pt;height:17.45pt;z-index:251675648;mso-position-horizontal-relative:text;mso-position-vertical-relative:text;mso-width-relative:page;mso-height-relative:page">
                  <v:imagedata r:id="rId8" o:title=""/>
                </v:shape>
                <o:OLEObject Type="Embed" ProgID="PBrush" ShapeID="_x0000_s4281" DrawAspect="Content" ObjectID="_1587888476" r:id="rId193"/>
              </w:object>
            </w:r>
            <w:r w:rsidR="005F4DE9" w:rsidRPr="002D120D"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Théorème</w:t>
            </w:r>
            <w:r w:rsidR="00C33128" w:rsidRPr="002D120D"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d’</w:t>
            </w:r>
            <w:r w:rsidR="003C334F" w:rsidRPr="002D120D"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="00C33128" w:rsidRPr="002D120D"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l-</w:t>
            </w:r>
            <w:r w:rsidR="00B141BB" w:rsidRPr="002D120D"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K</w:t>
            </w:r>
            <w:r w:rsidR="00C33128" w:rsidRPr="002D120D"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ashi </w:t>
            </w:r>
          </w:p>
          <w:p w14:paraId="139F7E02" w14:textId="77777777" w:rsidR="002D120D" w:rsidRPr="006341EE" w:rsidRDefault="002D120D" w:rsidP="006341EE">
            <w:pPr>
              <w:pStyle w:val="Paragraphedeliste"/>
              <w:widowControl/>
              <w:suppressAutoHyphens w:val="0"/>
              <w:ind w:left="757"/>
              <w:rPr>
                <w:rFonts w:ascii="Amiri" w:hAnsi="Amiri" w:cs="Amiri"/>
                <w:kern w:val="2"/>
                <w:sz w:val="16"/>
                <w:szCs w:val="16"/>
              </w:rPr>
            </w:pPr>
          </w:p>
          <w:p w14:paraId="68B1C4B4" w14:textId="77777777" w:rsidR="00A20B9C" w:rsidRPr="002D120D" w:rsidRDefault="00002C34" w:rsidP="00CF6696">
            <w:pPr>
              <w:widowControl/>
              <w:suppressAutoHyphens w:val="0"/>
              <w:rPr>
                <w:rFonts w:ascii="Amiri" w:hAnsi="Amiri" w:cs="Amiri"/>
                <w:kern w:val="2"/>
              </w:rPr>
            </w:pPr>
            <w:r w:rsidRPr="002D120D">
              <w:rPr>
                <w:rFonts w:ascii="Amiri" w:hAnsi="Amiri" w:cs="Amiri"/>
              </w:rPr>
              <w:t xml:space="preserve">Soit </w:t>
            </w:r>
            <w:r w:rsidRPr="00002C34">
              <w:rPr>
                <w:position w:val="-6"/>
              </w:rPr>
              <w:object w:dxaOrig="560" w:dyaOrig="279" w14:anchorId="781464E1">
                <v:shape id="_x0000_i1129" type="#_x0000_t75" style="width:27.75pt;height:14.25pt" o:ole="">
                  <v:imagedata r:id="rId194" o:title=""/>
                </v:shape>
                <o:OLEObject Type="Embed" ProgID="Equation.DSMT4" ShapeID="_x0000_i1129" DrawAspect="Content" ObjectID="_1587888400" r:id="rId195"/>
              </w:object>
            </w:r>
            <w:r w:rsidRPr="002D120D">
              <w:rPr>
                <w:rFonts w:ascii="Amiri" w:hAnsi="Amiri" w:cs="Amiri"/>
                <w:kern w:val="2"/>
              </w:rPr>
              <w:t xml:space="preserve">un triangle. </w:t>
            </w:r>
            <w:r w:rsidR="00A20B9C" w:rsidRPr="002D120D">
              <w:rPr>
                <w:rFonts w:ascii="Amiri" w:hAnsi="Amiri" w:cs="Amiri"/>
                <w:kern w:val="2"/>
              </w:rPr>
              <w:t xml:space="preserve">On a : </w:t>
            </w:r>
            <w:r w:rsidR="00A20B9C" w:rsidRPr="005D6E8A">
              <w:rPr>
                <w:position w:val="-24"/>
              </w:rPr>
              <w:object w:dxaOrig="3040" w:dyaOrig="620" w14:anchorId="416F0B0B">
                <v:shape id="_x0000_i1130" type="#_x0000_t75" style="width:152.25pt;height:31.5pt" o:ole="">
                  <v:imagedata r:id="rId151" o:title=""/>
                </v:shape>
                <o:OLEObject Type="Embed" ProgID="Equation.DSMT4" ShapeID="_x0000_i1130" DrawAspect="Content" ObjectID="_1587888401" r:id="rId196"/>
              </w:object>
            </w:r>
            <w:r w:rsidR="00A20B9C" w:rsidRPr="002D120D">
              <w:rPr>
                <w:rFonts w:ascii="Amiri" w:hAnsi="Amiri" w:cs="Amiri"/>
                <w:kern w:val="2"/>
              </w:rPr>
              <w:t>.</w:t>
            </w:r>
          </w:p>
          <w:p w14:paraId="06D40D27" w14:textId="77777777" w:rsidR="00A20B9C" w:rsidRDefault="00A20B9C" w:rsidP="002D120D">
            <w:pPr>
              <w:rPr>
                <w:rFonts w:ascii="Amiri" w:hAnsi="Amiri" w:cs="Amiri"/>
                <w:kern w:val="2"/>
              </w:rPr>
            </w:pPr>
            <w:r>
              <w:rPr>
                <w:rFonts w:ascii="Amiri" w:hAnsi="Amiri" w:cs="Amiri"/>
                <w:kern w:val="2"/>
              </w:rPr>
              <w:t xml:space="preserve">Donc : </w:t>
            </w:r>
            <w:r w:rsidRPr="00A20B9C">
              <w:rPr>
                <w:rFonts w:ascii="Amiri" w:hAnsi="Amiri" w:cs="Amiri"/>
                <w:kern w:val="2"/>
                <w:position w:val="-6"/>
              </w:rPr>
              <w:object w:dxaOrig="2799" w:dyaOrig="340" w14:anchorId="5C076FD9">
                <v:shape id="_x0000_i1131" type="#_x0000_t75" style="width:140.25pt;height:17.25pt" o:ole="">
                  <v:imagedata r:id="rId197" o:title=""/>
                </v:shape>
                <o:OLEObject Type="Embed" ProgID="Equation.DSMT4" ShapeID="_x0000_i1131" DrawAspect="Content" ObjectID="_1587888402" r:id="rId198"/>
              </w:object>
            </w:r>
            <w:r>
              <w:rPr>
                <w:rFonts w:ascii="Amiri" w:hAnsi="Amiri" w:cs="Amiri"/>
                <w:kern w:val="2"/>
              </w:rPr>
              <w:t>.</w:t>
            </w:r>
          </w:p>
          <w:p w14:paraId="100949E4" w14:textId="77777777" w:rsidR="00B141BB" w:rsidRPr="00B141BB" w:rsidRDefault="00A20B9C" w:rsidP="00B141BB">
            <w:pPr>
              <w:rPr>
                <w:rFonts w:ascii="Amiri" w:hAnsi="Amiri" w:cs="Amiri"/>
                <w:kern w:val="2"/>
              </w:rPr>
            </w:pPr>
            <w:r>
              <w:rPr>
                <w:rFonts w:ascii="Amiri" w:hAnsi="Amiri" w:cs="Amiri"/>
                <w:kern w:val="2"/>
              </w:rPr>
              <w:t xml:space="preserve">Par conséquent : </w:t>
            </w:r>
            <w:r w:rsidR="00B26629" w:rsidRPr="00B26629">
              <w:rPr>
                <w:rFonts w:ascii="Amiri" w:hAnsi="Amiri" w:cs="Amiri"/>
                <w:kern w:val="2"/>
                <w:position w:val="-10"/>
              </w:rPr>
              <w:object w:dxaOrig="4099" w:dyaOrig="400" w14:anchorId="245AC348">
                <v:shape id="_x0000_i1132" type="#_x0000_t75" style="width:205.5pt;height:19.5pt" o:ole="">
                  <v:imagedata r:id="rId199" o:title=""/>
                </v:shape>
                <o:OLEObject Type="Embed" ProgID="Equation.DSMT4" ShapeID="_x0000_i1132" DrawAspect="Content" ObjectID="_1587888403" r:id="rId200"/>
              </w:object>
            </w:r>
            <w:r w:rsidR="00081AE8">
              <w:rPr>
                <w:rFonts w:ascii="Amiri" w:hAnsi="Amiri" w:cs="Amiri"/>
                <w:kern w:val="2"/>
              </w:rPr>
              <w:t>.</w:t>
            </w:r>
          </w:p>
          <w:p w14:paraId="4F64768F" w14:textId="77777777" w:rsidR="00B141BB" w:rsidRPr="00CF1D32" w:rsidRDefault="00B141BB" w:rsidP="00B141BB">
            <w:pPr>
              <w:rPr>
                <w:rFonts w:eastAsiaTheme="minorEastAsia" w:cs="Amiri"/>
                <w:i/>
                <w:iCs/>
                <w:color w:val="000000" w:themeColor="text1"/>
                <w:kern w:val="2"/>
                <w:sz w:val="28"/>
                <w:szCs w:val="28"/>
                <w:rtl/>
              </w:rPr>
            </w:pP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Théorème</w:t>
            </w:r>
            <w:r w:rsidRPr="000529F4">
              <w:rPr>
                <w:rFonts w:ascii="Sophie" w:hAnsi="Sophie" w:cs="ae_Dimnah"/>
                <w:b/>
                <w:bCs/>
                <w:color w:val="000000" w:themeColor="text1"/>
                <w:sz w:val="32"/>
                <w:szCs w:val="3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: </w:t>
            </w:r>
            <w:r w:rsidR="00972181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T</w:t>
            </w:r>
            <w:r w:rsidRPr="00B141BB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héorème d’Al-Kashi</w:t>
            </w:r>
            <w:r>
              <w:t xml:space="preserve"> </w:t>
            </w:r>
          </w:p>
          <w:p w14:paraId="5C2537C5" w14:textId="77777777" w:rsidR="00D0781F" w:rsidRPr="00D0781F" w:rsidRDefault="00D0781F" w:rsidP="00D0781F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7"/>
              <w:rPr>
                <w:rFonts w:ascii="Amiri" w:hAnsi="Amiri" w:cs="Amiri"/>
              </w:rPr>
            </w:pPr>
            <w:r>
              <w:rPr>
                <w:rFonts w:ascii="Amiri" w:hAnsi="Amiri" w:cs="Amiri"/>
              </w:rPr>
              <w:t xml:space="preserve">Soit </w:t>
            </w:r>
            <w:r w:rsidRPr="00002C34">
              <w:rPr>
                <w:position w:val="-6"/>
              </w:rPr>
              <w:object w:dxaOrig="560" w:dyaOrig="279" w14:anchorId="490266C4">
                <v:shape id="_x0000_i1133" type="#_x0000_t75" style="width:27.75pt;height:14.25pt" o:ole="">
                  <v:imagedata r:id="rId194" o:title=""/>
                </v:shape>
                <o:OLEObject Type="Embed" ProgID="Equation.DSMT4" ShapeID="_x0000_i1133" DrawAspect="Content" ObjectID="_1587888404" r:id="rId201"/>
              </w:object>
            </w:r>
            <w:r>
              <w:rPr>
                <w:rFonts w:ascii="Amiri" w:hAnsi="Amiri" w:cs="Amiri"/>
                <w:kern w:val="2"/>
              </w:rPr>
              <w:t>un triangle.</w:t>
            </w:r>
            <w:r w:rsidR="00D92A2D">
              <w:rPr>
                <w:rFonts w:ascii="Amiri" w:hAnsi="Amiri" w:cs="Amiri"/>
                <w:kern w:val="2"/>
              </w:rPr>
              <w:t xml:space="preserve"> On a :</w:t>
            </w:r>
          </w:p>
          <w:p w14:paraId="1AD96905" w14:textId="77777777" w:rsidR="00D92A2D" w:rsidRDefault="000673EB" w:rsidP="002D1EFA">
            <w:pPr>
              <w:pStyle w:val="Paragraphedeliste"/>
              <w:numPr>
                <w:ilvl w:val="0"/>
                <w:numId w:val="6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21" w:hanging="284"/>
              <w:rPr>
                <w:rFonts w:ascii="Amiri" w:hAnsi="Amiri" w:cs="Amiri"/>
              </w:rPr>
            </w:pPr>
            <w:r w:rsidRPr="008E770F">
              <w:rPr>
                <w:position w:val="-10"/>
                <w:lang w:bidi="ar-MA"/>
              </w:rPr>
              <w:object w:dxaOrig="3780" w:dyaOrig="480" w14:anchorId="7C2D3D39">
                <v:shape id="_x0000_i1134" type="#_x0000_t75" style="width:198pt;height:24.75pt" o:ole="">
                  <v:imagedata r:id="rId202" o:title=""/>
                </v:shape>
                <o:OLEObject Type="Embed" ProgID="Equation.DSMT4" ShapeID="_x0000_i1134" DrawAspect="Content" ObjectID="_1587888405" r:id="rId203"/>
              </w:object>
            </w:r>
          </w:p>
          <w:p w14:paraId="219EA03D" w14:textId="77777777" w:rsidR="00D92A2D" w:rsidRDefault="000673EB" w:rsidP="002D1EFA">
            <w:pPr>
              <w:pStyle w:val="Paragraphedeliste"/>
              <w:numPr>
                <w:ilvl w:val="0"/>
                <w:numId w:val="6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21" w:hanging="284"/>
              <w:rPr>
                <w:rFonts w:ascii="Amiri" w:hAnsi="Amiri" w:cs="Amiri"/>
              </w:rPr>
            </w:pPr>
            <w:r w:rsidRPr="008E770F">
              <w:rPr>
                <w:position w:val="-10"/>
                <w:lang w:bidi="ar-MA"/>
              </w:rPr>
              <w:object w:dxaOrig="3800" w:dyaOrig="480" w14:anchorId="6E92B39B">
                <v:shape id="_x0000_i1135" type="#_x0000_t75" style="width:199.5pt;height:24.75pt" o:ole="">
                  <v:imagedata r:id="rId204" o:title=""/>
                </v:shape>
                <o:OLEObject Type="Embed" ProgID="Equation.DSMT4" ShapeID="_x0000_i1135" DrawAspect="Content" ObjectID="_1587888406" r:id="rId205"/>
              </w:object>
            </w:r>
          </w:p>
          <w:p w14:paraId="5D75F935" w14:textId="77777777" w:rsidR="00B141BB" w:rsidRPr="000673EB" w:rsidRDefault="000673EB" w:rsidP="002D1EFA">
            <w:pPr>
              <w:pStyle w:val="Paragraphedeliste"/>
              <w:numPr>
                <w:ilvl w:val="0"/>
                <w:numId w:val="6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21" w:hanging="284"/>
              <w:rPr>
                <w:rFonts w:ascii="Amiri" w:hAnsi="Amiri" w:cs="Amiri"/>
              </w:rPr>
            </w:pPr>
            <w:r w:rsidRPr="008E770F">
              <w:rPr>
                <w:position w:val="-10"/>
                <w:lang w:bidi="ar-MA"/>
              </w:rPr>
              <w:object w:dxaOrig="3760" w:dyaOrig="480" w14:anchorId="0D0143E9">
                <v:shape id="_x0000_i1136" type="#_x0000_t75" style="width:197.25pt;height:24.75pt" o:ole="">
                  <v:imagedata r:id="rId206" o:title=""/>
                </v:shape>
                <o:OLEObject Type="Embed" ProgID="Equation.DSMT4" ShapeID="_x0000_i1136" DrawAspect="Content" ObjectID="_1587888407" r:id="rId207"/>
              </w:object>
            </w:r>
          </w:p>
          <w:p w14:paraId="11E6572D" w14:textId="77777777" w:rsidR="00635256" w:rsidRDefault="00635256" w:rsidP="00635256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CF1D32"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6341EE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7"/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4CAB028F" w14:textId="6CD96504" w:rsidR="00C33128" w:rsidRPr="008B4EF5" w:rsidRDefault="008B4EF5" w:rsidP="002D1EFA">
            <w:pPr>
              <w:pStyle w:val="Paragraphedeliste"/>
              <w:numPr>
                <w:ilvl w:val="0"/>
                <w:numId w:val="13"/>
              </w:numPr>
              <w:tabs>
                <w:tab w:val="left" w:pos="960"/>
              </w:tabs>
              <w:ind w:left="462" w:hanging="425"/>
              <w:rPr>
                <w:rFonts w:ascii="Amiri" w:hAnsi="Amiri" w:cs="Amiri"/>
                <w:kern w:val="2"/>
              </w:rPr>
            </w:pPr>
            <w:r w:rsidRPr="008B4EF5">
              <w:rPr>
                <w:position w:val="-6"/>
              </w:rPr>
              <w:object w:dxaOrig="560" w:dyaOrig="279" w14:anchorId="04970C34">
                <v:shape id="_x0000_i1137" type="#_x0000_t75" style="width:27.75pt;height:14.25pt" o:ole="">
                  <v:imagedata r:id="rId208" o:title=""/>
                </v:shape>
                <o:OLEObject Type="Embed" ProgID="Equation.DSMT4" ShapeID="_x0000_i1137" DrawAspect="Content" ObjectID="_1587888408" r:id="rId209"/>
              </w:object>
            </w:r>
            <w:r w:rsidR="00C33128" w:rsidRPr="008B4EF5">
              <w:rPr>
                <w:rFonts w:ascii="Amiri" w:hAnsi="Amiri" w:cs="Amiri"/>
              </w:rPr>
              <w:t xml:space="preserve"> </w:t>
            </w:r>
            <w:r w:rsidR="00842CC5">
              <w:rPr>
                <w:rFonts w:ascii="Amiri" w:hAnsi="Amiri" w:cs="Amiri"/>
              </w:rPr>
              <w:t xml:space="preserve">est </w:t>
            </w:r>
            <w:r w:rsidR="00C33128" w:rsidRPr="008B4EF5">
              <w:rPr>
                <w:rFonts w:ascii="Amiri" w:hAnsi="Amiri" w:cs="Amiri"/>
              </w:rPr>
              <w:t>un triangle tel que</w:t>
            </w:r>
            <w:r w:rsidRPr="008B4EF5">
              <w:rPr>
                <w:position w:val="-6"/>
              </w:rPr>
              <w:object w:dxaOrig="740" w:dyaOrig="279" w14:anchorId="31BBD01A">
                <v:shape id="_x0000_i1138" type="#_x0000_t75" style="width:36.75pt;height:14.25pt" o:ole="">
                  <v:imagedata r:id="rId210" o:title=""/>
                </v:shape>
                <o:OLEObject Type="Embed" ProgID="Equation.DSMT4" ShapeID="_x0000_i1138" DrawAspect="Content" ObjectID="_1587888409" r:id="rId211"/>
              </w:object>
            </w:r>
            <w:r w:rsidR="00A3345F" w:rsidRPr="008B4EF5">
              <w:rPr>
                <w:rFonts w:ascii="Amiri" w:hAnsi="Amiri" w:cs="Amiri"/>
              </w:rPr>
              <w:t xml:space="preserve">, </w:t>
            </w:r>
            <w:r w:rsidRPr="008B4EF5">
              <w:rPr>
                <w:rFonts w:eastAsiaTheme="minorEastAsia"/>
                <w:position w:val="-6"/>
                <w:lang w:bidi="ar-MA"/>
              </w:rPr>
              <w:object w:dxaOrig="760" w:dyaOrig="279" w14:anchorId="0D2B4B8B">
                <v:shape id="_x0000_i1139" type="#_x0000_t75" style="width:39.75pt;height:13.5pt" o:ole="">
                  <v:imagedata r:id="rId212" o:title=""/>
                </v:shape>
                <o:OLEObject Type="Embed" ProgID="Equation.DSMT4" ShapeID="_x0000_i1139" DrawAspect="Content" ObjectID="_1587888410" r:id="rId213"/>
              </w:object>
            </w:r>
            <w:r w:rsidR="00A3345F" w:rsidRPr="008B4EF5">
              <w:rPr>
                <w:rFonts w:ascii="Amiri" w:hAnsi="Amiri" w:cs="Amiri"/>
              </w:rPr>
              <w:t>et</w:t>
            </w:r>
            <w:r w:rsidR="00A3345F" w:rsidRPr="00A3345F">
              <w:rPr>
                <w:rFonts w:eastAsiaTheme="minorEastAsia"/>
                <w:position w:val="-24"/>
                <w:lang w:bidi="ar-MA"/>
              </w:rPr>
              <w:object w:dxaOrig="660" w:dyaOrig="620" w14:anchorId="50FDBBA8">
                <v:shape id="_x0000_i1140" type="#_x0000_t75" style="width:34.5pt;height:32.25pt" o:ole="">
                  <v:imagedata r:id="rId214" o:title=""/>
                </v:shape>
                <o:OLEObject Type="Embed" ProgID="Equation.DSMT4" ShapeID="_x0000_i1140" DrawAspect="Content" ObjectID="_1587888411" r:id="rId215"/>
              </w:object>
            </w:r>
            <w:r w:rsidR="00A3345F" w:rsidRPr="008B4EF5">
              <w:rPr>
                <w:rFonts w:ascii="Amiri" w:hAnsi="Amiri" w:cs="Amiri"/>
              </w:rPr>
              <w:t> </w:t>
            </w:r>
            <w:r w:rsidR="00C33128" w:rsidRPr="008B4EF5">
              <w:rPr>
                <w:rFonts w:ascii="Amiri" w:hAnsi="Amiri" w:cs="Amiri"/>
              </w:rPr>
              <w:t xml:space="preserve">. </w:t>
            </w:r>
            <w:r w:rsidR="00A3345F" w:rsidRPr="008B4EF5">
              <w:rPr>
                <w:rFonts w:ascii="Amiri" w:hAnsi="Amiri" w:cs="Amiri"/>
              </w:rPr>
              <w:t>C</w:t>
            </w:r>
            <w:r w:rsidR="00C33128" w:rsidRPr="008B4EF5">
              <w:rPr>
                <w:rFonts w:ascii="Amiri" w:hAnsi="Amiri" w:cs="Amiri"/>
              </w:rPr>
              <w:t xml:space="preserve">alculer </w:t>
            </w:r>
            <w:r w:rsidRPr="008B4EF5">
              <w:rPr>
                <w:position w:val="-6"/>
              </w:rPr>
              <w:object w:dxaOrig="400" w:dyaOrig="279" w14:anchorId="311503A9">
                <v:shape id="_x0000_i1141" type="#_x0000_t75" style="width:19.5pt;height:14.25pt" o:ole="">
                  <v:imagedata r:id="rId216" o:title=""/>
                </v:shape>
                <o:OLEObject Type="Embed" ProgID="Equation.DSMT4" ShapeID="_x0000_i1141" DrawAspect="Content" ObjectID="_1587888412" r:id="rId217"/>
              </w:object>
            </w:r>
            <w:r w:rsidR="00A3345F" w:rsidRPr="008B4EF5">
              <w:rPr>
                <w:rFonts w:ascii="Amiri" w:hAnsi="Amiri" w:cs="Amiri"/>
                <w:kern w:val="2"/>
              </w:rPr>
              <w:t>.</w:t>
            </w:r>
          </w:p>
          <w:p w14:paraId="578DFE0A" w14:textId="5E175584" w:rsidR="00C33128" w:rsidRPr="002D120D" w:rsidRDefault="00A3345F" w:rsidP="002D1EFA">
            <w:pPr>
              <w:pStyle w:val="Paragraphedeliste"/>
              <w:numPr>
                <w:ilvl w:val="0"/>
                <w:numId w:val="13"/>
              </w:numPr>
              <w:tabs>
                <w:tab w:val="left" w:pos="960"/>
              </w:tabs>
              <w:ind w:left="462" w:hanging="425"/>
              <w:rPr>
                <w:rFonts w:ascii="Amiri" w:hAnsi="Amiri" w:cs="Amiri"/>
                <w:rtl/>
              </w:rPr>
            </w:pPr>
            <w:r w:rsidRPr="00002C34">
              <w:rPr>
                <w:position w:val="-6"/>
              </w:rPr>
              <w:object w:dxaOrig="600" w:dyaOrig="279" w14:anchorId="0E3A25E4">
                <v:shape id="_x0000_i1142" type="#_x0000_t75" style="width:30pt;height:14.25pt" o:ole="">
                  <v:imagedata r:id="rId218" o:title=""/>
                </v:shape>
                <o:OLEObject Type="Embed" ProgID="Equation.DSMT4" ShapeID="_x0000_i1142" DrawAspect="Content" ObjectID="_1587888413" r:id="rId219"/>
              </w:object>
            </w:r>
            <w:r w:rsidR="00842CC5">
              <w:rPr>
                <w:rFonts w:ascii="Amiri" w:hAnsi="Amiri" w:cs="Amiri"/>
                <w:kern w:val="2"/>
              </w:rPr>
              <w:t>est</w:t>
            </w:r>
            <w:r w:rsidRPr="006D0C51">
              <w:rPr>
                <w:rFonts w:ascii="Amiri" w:hAnsi="Amiri" w:cs="Amiri"/>
              </w:rPr>
              <w:t xml:space="preserve"> un triangle tel que</w:t>
            </w:r>
            <w:r w:rsidRPr="00A3345F">
              <w:rPr>
                <w:rFonts w:ascii="Amiri" w:hAnsi="Amiri" w:cs="Amiri"/>
                <w:position w:val="-8"/>
              </w:rPr>
              <w:object w:dxaOrig="999" w:dyaOrig="360" w14:anchorId="67CC57D8">
                <v:shape id="_x0000_i1143" type="#_x0000_t75" style="width:50.25pt;height:18pt" o:ole="">
                  <v:imagedata r:id="rId220" o:title=""/>
                </v:shape>
                <o:OLEObject Type="Embed" ProgID="Equation.DSMT4" ShapeID="_x0000_i1143" DrawAspect="Content" ObjectID="_1587888414" r:id="rId221"/>
              </w:object>
            </w:r>
            <w:r>
              <w:rPr>
                <w:rFonts w:ascii="Amiri" w:hAnsi="Amiri" w:cs="Amiri"/>
              </w:rPr>
              <w:t xml:space="preserve">, </w:t>
            </w:r>
            <w:r w:rsidRPr="00CE1EF4">
              <w:rPr>
                <w:rFonts w:ascii="Amiri" w:eastAsiaTheme="minorEastAsia" w:hAnsi="Amiri" w:cs="Amiri"/>
                <w:position w:val="-6"/>
                <w:lang w:bidi="ar-MA"/>
              </w:rPr>
              <w:object w:dxaOrig="760" w:dyaOrig="279" w14:anchorId="2552E644">
                <v:shape id="_x0000_i1144" type="#_x0000_t75" style="width:39.75pt;height:13.5pt" o:ole="">
                  <v:imagedata r:id="rId222" o:title=""/>
                </v:shape>
                <o:OLEObject Type="Embed" ProgID="Equation.DSMT4" ShapeID="_x0000_i1144" DrawAspect="Content" ObjectID="_1587888415" r:id="rId223"/>
              </w:object>
            </w:r>
            <w:r w:rsidRPr="004F6862">
              <w:rPr>
                <w:rFonts w:ascii="Amiri" w:hAnsi="Amiri" w:cs="Amiri"/>
              </w:rPr>
              <w:t>et</w:t>
            </w:r>
            <w:r w:rsidR="008B4EF5" w:rsidRPr="00A3345F">
              <w:rPr>
                <w:rFonts w:ascii="Amiri" w:eastAsiaTheme="minorEastAsia" w:hAnsi="Amiri" w:cs="Amiri"/>
                <w:position w:val="-24"/>
                <w:lang w:bidi="ar-MA"/>
              </w:rPr>
              <w:object w:dxaOrig="820" w:dyaOrig="620" w14:anchorId="78588EA6">
                <v:shape id="_x0000_i1145" type="#_x0000_t75" style="width:43.5pt;height:32.25pt" o:ole="">
                  <v:imagedata r:id="rId224" o:title=""/>
                </v:shape>
                <o:OLEObject Type="Embed" ProgID="Equation.DSMT4" ShapeID="_x0000_i1145" DrawAspect="Content" ObjectID="_1587888416" r:id="rId225"/>
              </w:object>
            </w:r>
            <w:r w:rsidRPr="004F6862">
              <w:rPr>
                <w:rFonts w:ascii="Amiri" w:hAnsi="Amiri" w:cs="Amiri"/>
              </w:rPr>
              <w:t> </w:t>
            </w:r>
            <w:r w:rsidRPr="006D0C51">
              <w:rPr>
                <w:rFonts w:ascii="Amiri" w:hAnsi="Amiri" w:cs="Amiri"/>
              </w:rPr>
              <w:t xml:space="preserve">. </w:t>
            </w:r>
            <w:r>
              <w:rPr>
                <w:rFonts w:ascii="Amiri" w:hAnsi="Amiri" w:cs="Amiri"/>
              </w:rPr>
              <w:t>C</w:t>
            </w:r>
            <w:r w:rsidRPr="006D0C51">
              <w:rPr>
                <w:rFonts w:ascii="Amiri" w:hAnsi="Amiri" w:cs="Amiri"/>
              </w:rPr>
              <w:t xml:space="preserve">alculer </w:t>
            </w:r>
            <w:r w:rsidR="008B4EF5" w:rsidRPr="008B4EF5">
              <w:rPr>
                <w:position w:val="-4"/>
              </w:rPr>
              <w:object w:dxaOrig="440" w:dyaOrig="260" w14:anchorId="78656F3C">
                <v:shape id="_x0000_i1146" type="#_x0000_t75" style="width:21.75pt;height:12.75pt" o:ole="">
                  <v:imagedata r:id="rId226" o:title=""/>
                </v:shape>
                <o:OLEObject Type="Embed" ProgID="Equation.DSMT4" ShapeID="_x0000_i1146" DrawAspect="Content" ObjectID="_1587888417" r:id="rId227"/>
              </w:object>
            </w:r>
            <w:r w:rsidR="008B4EF5">
              <w:rPr>
                <w:rFonts w:ascii="Amiri" w:hAnsi="Amiri" w:cs="Amiri"/>
                <w:kern w:val="2"/>
              </w:rPr>
              <w:t>.</w:t>
            </w:r>
          </w:p>
          <w:p w14:paraId="7D57BA84" w14:textId="77777777" w:rsidR="006341EE" w:rsidRPr="002D120D" w:rsidRDefault="00E04827" w:rsidP="002D1EFA">
            <w:pPr>
              <w:pStyle w:val="Paragraphedeliste"/>
              <w:widowControl/>
              <w:numPr>
                <w:ilvl w:val="0"/>
                <w:numId w:val="3"/>
              </w:numPr>
              <w:suppressAutoHyphens w:val="0"/>
              <w:spacing w:after="240"/>
              <w:jc w:val="center"/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object w:dxaOrig="1440" w:dyaOrig="1440" w14:anchorId="66695797">
                <v:shape id="_x0000_s4282" type="#_x0000_t75" style="position:absolute;left:0;text-align:left;margin-left:148.35pt;margin-top:17pt;width:175.15pt;height:17.45pt;z-index:251677696;mso-position-horizontal-relative:text;mso-position-vertical-relative:text;mso-width-relative:page;mso-height-relative:page">
                  <v:imagedata r:id="rId8" o:title=""/>
                </v:shape>
                <o:OLEObject Type="Embed" ProgID="PBrush" ShapeID="_x0000_s4282" DrawAspect="Content" ObjectID="_1587888477" r:id="rId228"/>
              </w:object>
            </w:r>
            <w:r w:rsidR="006341EE" w:rsidRPr="002D120D"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Théorème </w:t>
            </w:r>
            <w:r w:rsidR="00972181"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de </w:t>
            </w:r>
            <w:r w:rsidR="00DC183B"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l</w:t>
            </w:r>
            <w:r w:rsidR="00972181"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 médiane</w:t>
            </w:r>
            <w:r w:rsidR="006341EE" w:rsidRPr="002D120D"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</w:p>
          <w:p w14:paraId="299B67F2" w14:textId="77777777" w:rsidR="006341EE" w:rsidRPr="00AA7406" w:rsidRDefault="006341EE" w:rsidP="00AA7406">
            <w:pPr>
              <w:pStyle w:val="Paragraphedeliste"/>
              <w:widowControl/>
              <w:suppressAutoHyphens w:val="0"/>
              <w:ind w:left="757"/>
              <w:rPr>
                <w:rFonts w:ascii="Amiri" w:hAnsi="Amiri" w:cs="Amiri"/>
                <w:kern w:val="2"/>
                <w:sz w:val="14"/>
                <w:szCs w:val="14"/>
              </w:rPr>
            </w:pPr>
          </w:p>
          <w:p w14:paraId="49EF6A7B" w14:textId="77777777" w:rsidR="00124E4A" w:rsidRDefault="006341EE" w:rsidP="00AA7406">
            <w:pPr>
              <w:widowControl/>
              <w:suppressAutoHyphens w:val="0"/>
              <w:rPr>
                <w:rFonts w:ascii="Amiri" w:hAnsi="Amiri" w:cs="Amiri"/>
                <w:kern w:val="2"/>
              </w:rPr>
            </w:pPr>
            <w:r w:rsidRPr="002D120D">
              <w:rPr>
                <w:rFonts w:ascii="Amiri" w:hAnsi="Amiri" w:cs="Amiri"/>
              </w:rPr>
              <w:t xml:space="preserve">Soit </w:t>
            </w:r>
            <w:r w:rsidR="00BA5418" w:rsidRPr="00BA5418">
              <w:rPr>
                <w:position w:val="-4"/>
              </w:rPr>
              <w:object w:dxaOrig="620" w:dyaOrig="260" w14:anchorId="7252335D">
                <v:shape id="_x0000_i1148" type="#_x0000_t75" style="width:31.5pt;height:12.75pt" o:ole="">
                  <v:imagedata r:id="rId229" o:title=""/>
                </v:shape>
                <o:OLEObject Type="Embed" ProgID="Equation.DSMT4" ShapeID="_x0000_i1148" DrawAspect="Content" ObjectID="_1587888418" r:id="rId230"/>
              </w:object>
            </w:r>
            <w:r w:rsidRPr="002D120D">
              <w:rPr>
                <w:rFonts w:ascii="Amiri" w:hAnsi="Amiri" w:cs="Amiri"/>
                <w:kern w:val="2"/>
              </w:rPr>
              <w:t>un triangle</w:t>
            </w:r>
            <w:r w:rsidR="00BA5418">
              <w:rPr>
                <w:rFonts w:ascii="Amiri" w:hAnsi="Amiri" w:cs="Amiri"/>
                <w:kern w:val="2"/>
              </w:rPr>
              <w:t xml:space="preserve"> et</w:t>
            </w:r>
            <w:r w:rsidR="00BA5418" w:rsidRPr="00BA5418">
              <w:rPr>
                <w:position w:val="-4"/>
              </w:rPr>
              <w:object w:dxaOrig="200" w:dyaOrig="260" w14:anchorId="56896C1F">
                <v:shape id="_x0000_i1149" type="#_x0000_t75" style="width:10.5pt;height:12.75pt" o:ole="">
                  <v:imagedata r:id="rId231" o:title=""/>
                </v:shape>
                <o:OLEObject Type="Embed" ProgID="Equation.DSMT4" ShapeID="_x0000_i1149" DrawAspect="Content" ObjectID="_1587888419" r:id="rId232"/>
              </w:object>
            </w:r>
            <w:r w:rsidR="00BA5418">
              <w:rPr>
                <w:rFonts w:ascii="Amiri" w:hAnsi="Amiri" w:cs="Amiri"/>
                <w:kern w:val="2"/>
              </w:rPr>
              <w:t xml:space="preserve">le milieu de </w:t>
            </w:r>
            <w:r w:rsidR="00BA5418" w:rsidRPr="00BA5418">
              <w:rPr>
                <w:position w:val="-14"/>
              </w:rPr>
              <w:object w:dxaOrig="540" w:dyaOrig="400" w14:anchorId="7105CC7B">
                <v:shape id="_x0000_i1150" type="#_x0000_t75" style="width:27pt;height:19.5pt" o:ole="">
                  <v:imagedata r:id="rId233" o:title=""/>
                </v:shape>
                <o:OLEObject Type="Embed" ProgID="Equation.DSMT4" ShapeID="_x0000_i1150" DrawAspect="Content" ObjectID="_1587888420" r:id="rId234"/>
              </w:object>
            </w:r>
            <w:r w:rsidR="00BA5418">
              <w:rPr>
                <w:rFonts w:ascii="Amiri" w:hAnsi="Amiri" w:cs="Amiri"/>
                <w:kern w:val="2"/>
              </w:rPr>
              <w:t xml:space="preserve"> </w:t>
            </w:r>
            <w:r w:rsidRPr="002D120D">
              <w:rPr>
                <w:rFonts w:ascii="Amiri" w:hAnsi="Amiri" w:cs="Amiri"/>
                <w:kern w:val="2"/>
              </w:rPr>
              <w:t>.</w:t>
            </w:r>
          </w:p>
          <w:p w14:paraId="00D4DA09" w14:textId="77777777" w:rsidR="00C00981" w:rsidRDefault="006341EE" w:rsidP="00AA7406">
            <w:pPr>
              <w:widowControl/>
              <w:suppressAutoHyphens w:val="0"/>
              <w:rPr>
                <w:rFonts w:ascii="Amiri" w:hAnsi="Amiri" w:cs="Amiri"/>
                <w:kern w:val="2"/>
              </w:rPr>
            </w:pPr>
            <w:r w:rsidRPr="002D120D">
              <w:rPr>
                <w:rFonts w:ascii="Amiri" w:hAnsi="Amiri" w:cs="Amiri"/>
                <w:kern w:val="2"/>
              </w:rPr>
              <w:t xml:space="preserve"> </w:t>
            </w:r>
            <w:r w:rsidR="00C00981">
              <w:rPr>
                <w:rFonts w:ascii="Amiri" w:hAnsi="Amiri" w:cs="Amiri"/>
                <w:kern w:val="2"/>
              </w:rPr>
              <w:t xml:space="preserve">Calculons </w:t>
            </w:r>
            <w:r w:rsidR="00C00981" w:rsidRPr="00BA5418">
              <w:rPr>
                <w:position w:val="-4"/>
              </w:rPr>
              <w:object w:dxaOrig="1180" w:dyaOrig="300" w14:anchorId="0682881E">
                <v:shape id="_x0000_i1151" type="#_x0000_t75" style="width:59.25pt;height:15pt" o:ole="">
                  <v:imagedata r:id="rId235" o:title=""/>
                </v:shape>
                <o:OLEObject Type="Embed" ProgID="Equation.DSMT4" ShapeID="_x0000_i1151" DrawAspect="Content" ObjectID="_1587888421" r:id="rId236"/>
              </w:object>
            </w:r>
            <w:r w:rsidR="00C00981">
              <w:rPr>
                <w:rFonts w:ascii="Amiri" w:hAnsi="Amiri" w:cs="Amiri"/>
                <w:kern w:val="2"/>
              </w:rPr>
              <w:t xml:space="preserve"> en fonction de</w:t>
            </w:r>
            <w:r w:rsidR="00C00981" w:rsidRPr="00014308">
              <w:rPr>
                <w:position w:val="-4"/>
              </w:rPr>
              <w:object w:dxaOrig="380" w:dyaOrig="260" w14:anchorId="58AC9D12">
                <v:shape id="_x0000_i1152" type="#_x0000_t75" style="width:18.75pt;height:12.75pt" o:ole="">
                  <v:imagedata r:id="rId237" o:title=""/>
                </v:shape>
                <o:OLEObject Type="Embed" ProgID="Equation.DSMT4" ShapeID="_x0000_i1152" DrawAspect="Content" ObjectID="_1587888422" r:id="rId238"/>
              </w:object>
            </w:r>
            <w:r w:rsidR="00C00981">
              <w:rPr>
                <w:rFonts w:ascii="Amiri" w:hAnsi="Amiri" w:cs="Amiri"/>
                <w:kern w:val="2"/>
              </w:rPr>
              <w:t xml:space="preserve"> et </w:t>
            </w:r>
            <w:r w:rsidR="00C00981" w:rsidRPr="00BA5418">
              <w:rPr>
                <w:position w:val="-4"/>
              </w:rPr>
              <w:object w:dxaOrig="400" w:dyaOrig="260" w14:anchorId="7112A1E3">
                <v:shape id="_x0000_i1153" type="#_x0000_t75" style="width:19.5pt;height:12.75pt" o:ole="">
                  <v:imagedata r:id="rId239" o:title=""/>
                </v:shape>
                <o:OLEObject Type="Embed" ProgID="Equation.DSMT4" ShapeID="_x0000_i1153" DrawAspect="Content" ObjectID="_1587888423" r:id="rId240"/>
              </w:object>
            </w:r>
            <w:r w:rsidR="00C00981">
              <w:rPr>
                <w:rFonts w:ascii="Amiri" w:hAnsi="Amiri" w:cs="Amiri"/>
                <w:kern w:val="2"/>
              </w:rPr>
              <w:t>.</w:t>
            </w:r>
          </w:p>
          <w:p w14:paraId="00BD4D96" w14:textId="77777777" w:rsidR="00BA5418" w:rsidRPr="00B141BB" w:rsidRDefault="00E04827" w:rsidP="00A929F0">
            <w:pPr>
              <w:widowControl/>
              <w:suppressAutoHyphens w:val="0"/>
              <w:rPr>
                <w:rFonts w:ascii="Amiri" w:hAnsi="Amiri" w:cs="Amiri"/>
                <w:kern w:val="2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Amiri"/>
                        <w:i/>
                        <w:iCs/>
                        <w:lang w:bidi="ar-MA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Amiri"/>
                        <w:lang w:bidi="ar-MA"/>
                      </w:rPr>
                      <m:t xml:space="preserve"> MA</m:t>
                    </m:r>
                  </m:e>
                  <m:sup>
                    <m:r>
                      <w:rPr>
                        <w:rFonts w:ascii="Cambria Math" w:eastAsiaTheme="minorEastAsia" w:hAnsi="Cambria Math" w:cs="Amiri"/>
                        <w:lang w:bidi="ar-MA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miri"/>
                    <w:lang w:bidi="ar-MA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 w:cs="Amiri"/>
                        <w:i/>
                        <w:iCs/>
                        <w:lang w:bidi="ar-MA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Amiri"/>
                        <w:lang w:bidi="ar-MA"/>
                      </w:rPr>
                      <m:t>MB</m:t>
                    </m:r>
                  </m:e>
                  <m:sup>
                    <m:r>
                      <w:rPr>
                        <w:rFonts w:ascii="Cambria Math" w:eastAsiaTheme="minorEastAsia" w:hAnsi="Cambria Math" w:cs="Amiri"/>
                        <w:lang w:bidi="ar-MA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Amiri"/>
                    <w:lang w:bidi="ar-MA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 w:cs="Amiri"/>
                        <w:i/>
                        <w:iCs/>
                        <w:lang w:bidi="ar-MA"/>
                      </w:rPr>
                    </m:ctrlPr>
                  </m:sSup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 w:cs="Amiri"/>
                            <w:i/>
                            <w:iCs/>
                            <w:lang w:bidi="ar-MA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Amiri"/>
                            <w:lang w:bidi="ar-MA"/>
                          </w:rPr>
                          <m:t>MA</m:t>
                        </m:r>
                      </m:e>
                    </m:acc>
                  </m:e>
                  <m:sup>
                    <m:r>
                      <w:rPr>
                        <w:rFonts w:ascii="Cambria Math" w:eastAsiaTheme="minorEastAsia" w:hAnsi="Cambria Math" w:cs="Amiri"/>
                        <w:lang w:bidi="ar-MA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miri"/>
                    <w:lang w:bidi="ar-MA"/>
                  </w:rPr>
                  <m:t>+</m:t>
                </m:r>
                <m:sSup>
                  <m:sSupPr>
                    <m:ctrlPr>
                      <w:rPr>
                        <w:rFonts w:ascii="Cambria Math" w:eastAsiaTheme="minorEastAsia" w:hAnsi="Cambria Math" w:cs="Amiri"/>
                        <w:i/>
                        <w:iCs/>
                        <w:lang w:bidi="ar-MA"/>
                      </w:rPr>
                    </m:ctrlPr>
                  </m:sSup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 w:cs="Amiri"/>
                            <w:i/>
                            <w:iCs/>
                            <w:lang w:bidi="ar-MA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Amiri"/>
                            <w:lang w:bidi="ar-MA"/>
                          </w:rPr>
                          <m:t>MB</m:t>
                        </m:r>
                      </m:e>
                    </m:acc>
                  </m:e>
                  <m:sup>
                    <m:r>
                      <w:rPr>
                        <w:rFonts w:ascii="Cambria Math" w:eastAsiaTheme="minorEastAsia" w:hAnsi="Cambria Math" w:cs="Amiri"/>
                        <w:lang w:bidi="ar-MA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Amiri"/>
                    <w:lang w:bidi="ar-MA"/>
                  </w:rPr>
                  <m:t>=(</m:t>
                </m:r>
                <m:sSup>
                  <m:sSupPr>
                    <m:ctrlPr>
                      <w:rPr>
                        <w:rFonts w:ascii="Cambria Math" w:eastAsiaTheme="minorEastAsia" w:hAnsi="Cambria Math" w:cs="Amiri"/>
                        <w:i/>
                        <w:iCs/>
                        <w:lang w:bidi="ar-MA"/>
                      </w:rPr>
                    </m:ctrlPr>
                  </m:sSup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 w:cs="Amiri"/>
                            <w:i/>
                            <w:iCs/>
                            <w:lang w:bidi="ar-MA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Amiri"/>
                            <w:lang w:bidi="ar-MA"/>
                          </w:rPr>
                          <m:t>MI</m:t>
                        </m:r>
                      </m:e>
                    </m:acc>
                    <m:r>
                      <w:rPr>
                        <w:rFonts w:ascii="Cambria Math" w:eastAsiaTheme="minorEastAsia" w:hAnsi="Cambria Math" w:cs="Amiri"/>
                        <w:lang w:bidi="ar-MA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 w:cs="Amiri"/>
                            <w:i/>
                            <w:iCs/>
                            <w:lang w:bidi="ar-MA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Amiri"/>
                            <w:lang w:bidi="ar-MA"/>
                          </w:rPr>
                          <m:t>IA</m:t>
                        </m:r>
                      </m:e>
                    </m:acc>
                    <m:r>
                      <w:rPr>
                        <w:rFonts w:ascii="Cambria Math" w:eastAsiaTheme="minorEastAsia" w:hAnsi="Cambria Math" w:cs="Amiri"/>
                        <w:lang w:bidi="ar-MA"/>
                      </w:rPr>
                      <m:t>)</m:t>
                    </m:r>
                  </m:e>
                  <m:sup>
                    <m:r>
                      <w:rPr>
                        <w:rFonts w:ascii="Cambria Math" w:eastAsiaTheme="minorEastAsia" w:hAnsi="Cambria Math" w:cs="Amiri"/>
                        <w:lang w:bidi="ar-MA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miri"/>
                    <w:lang w:bidi="ar-MA"/>
                  </w:rPr>
                  <m:t>+</m:t>
                </m:r>
                <m:r>
                  <w:rPr>
                    <w:rFonts w:ascii="Cambria Math" w:eastAsiaTheme="minorEastAsia" w:hAnsi="Cambria Math" w:cs="Amiri"/>
                    <w:lang w:bidi="ar-MA"/>
                  </w:rPr>
                  <m:t>(</m:t>
                </m:r>
                <m:sSup>
                  <m:sSupPr>
                    <m:ctrlPr>
                      <w:rPr>
                        <w:rFonts w:ascii="Cambria Math" w:eastAsiaTheme="minorEastAsia" w:hAnsi="Cambria Math" w:cs="Amiri"/>
                        <w:i/>
                        <w:iCs/>
                        <w:lang w:bidi="ar-MA"/>
                      </w:rPr>
                    </m:ctrlPr>
                  </m:sSupPr>
                  <m:e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 w:cs="Amiri"/>
                            <w:i/>
                            <w:iCs/>
                            <w:lang w:bidi="ar-MA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Amiri"/>
                            <w:lang w:bidi="ar-MA"/>
                          </w:rPr>
                          <m:t>MI</m:t>
                        </m:r>
                      </m:e>
                    </m:acc>
                    <m:r>
                      <w:rPr>
                        <w:rFonts w:ascii="Cambria Math" w:eastAsiaTheme="minorEastAsia" w:hAnsi="Cambria Math" w:cs="Amiri"/>
                        <w:lang w:bidi="ar-MA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eastAsiaTheme="minorEastAsia" w:hAnsi="Cambria Math" w:cs="Amiri"/>
                            <w:i/>
                            <w:iCs/>
                            <w:lang w:bidi="ar-MA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Amiri"/>
                            <w:lang w:bidi="ar-MA"/>
                          </w:rPr>
                          <m:t>IB</m:t>
                        </m:r>
                      </m:e>
                    </m:acc>
                    <m:r>
                      <w:rPr>
                        <w:rFonts w:ascii="Cambria Math" w:eastAsiaTheme="minorEastAsia" w:hAnsi="Cambria Math" w:cs="Amiri"/>
                        <w:lang w:bidi="ar-MA"/>
                      </w:rPr>
                      <m:t>)</m:t>
                    </m:r>
                  </m:e>
                  <m:sup>
                    <m:r>
                      <w:rPr>
                        <w:rFonts w:ascii="Cambria Math" w:eastAsiaTheme="minorEastAsia" w:hAnsi="Cambria Math" w:cs="Amiri"/>
                        <w:lang w:bidi="ar-MA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Amiri"/>
                    <w:lang w:bidi="ar-MA"/>
                  </w:rPr>
                  <m:t>=2</m:t>
                </m:r>
                <m:r>
                  <m:rPr>
                    <m:sty m:val="bi"/>
                  </m:rPr>
                  <w:rPr>
                    <w:rFonts w:ascii="Cambria Math" w:eastAsiaTheme="minorEastAsia" w:hAnsi="Cambria Math" w:cs="Amiri" w:hint="cs"/>
                    <w:rtl/>
                    <w:lang w:bidi="ar-MA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Theme="minorEastAsia" w:hAnsi="Cambria Math" w:cs="Amiri"/>
                        <w:i/>
                        <w:iCs/>
                        <w:lang w:bidi="ar-MA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Amiri"/>
                        <w:lang w:bidi="ar-MA"/>
                      </w:rPr>
                      <m:t>MI</m:t>
                    </m:r>
                  </m:e>
                  <m:sup>
                    <m:r>
                      <w:rPr>
                        <w:rFonts w:ascii="Cambria Math" w:eastAsiaTheme="minorEastAsia" w:hAnsi="Cambria Math" w:cs="Amiri"/>
                        <w:lang w:bidi="ar-MA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Amiri"/>
                    <w:lang w:bidi="ar-MA"/>
                  </w:rPr>
                  <m:t>+</m:t>
                </m:r>
                <m:f>
                  <m:fPr>
                    <m:ctrlPr>
                      <w:rPr>
                        <w:rFonts w:ascii="Cambria Math" w:eastAsiaTheme="minorEastAsia" w:hAnsi="Cambria Math" w:cs="Amiri"/>
                        <w:i/>
                        <w:iCs/>
                        <w:lang w:bidi="ar-MA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Amiri"/>
                        <w:lang w:bidi="ar-MA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Amiri"/>
                        <w:lang w:bidi="ar-MA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eastAsiaTheme="minorEastAsia" w:hAnsi="Cambria Math" w:cs="Amiri"/>
                        <w:i/>
                        <w:iCs/>
                        <w:lang w:bidi="ar-MA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Amiri"/>
                        <w:lang w:bidi="ar-MA"/>
                      </w:rPr>
                      <m:t>AB</m:t>
                    </m:r>
                  </m:e>
                  <m:sup>
                    <m:r>
                      <w:rPr>
                        <w:rFonts w:ascii="Cambria Math" w:eastAsiaTheme="minorEastAsia" w:hAnsi="Cambria Math" w:cs="Amiri"/>
                        <w:lang w:bidi="ar-MA"/>
                      </w:rPr>
                      <m:t>2</m:t>
                    </m:r>
                  </m:sup>
                </m:sSup>
              </m:oMath>
            </m:oMathPara>
          </w:p>
          <w:p w14:paraId="79561D73" w14:textId="77777777" w:rsidR="006341EE" w:rsidRPr="00CF1D32" w:rsidRDefault="006341EE" w:rsidP="006341EE">
            <w:pPr>
              <w:rPr>
                <w:rFonts w:eastAsiaTheme="minorEastAsia" w:cs="Amiri"/>
                <w:i/>
                <w:iCs/>
                <w:color w:val="000000" w:themeColor="text1"/>
                <w:kern w:val="2"/>
                <w:sz w:val="28"/>
                <w:szCs w:val="28"/>
                <w:rtl/>
              </w:rPr>
            </w:pP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lastRenderedPageBreak/>
              <w:t>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Théorème</w:t>
            </w:r>
            <w:r w:rsidRPr="000529F4">
              <w:rPr>
                <w:rFonts w:ascii="Sophie" w:hAnsi="Sophie" w:cs="ae_Dimnah"/>
                <w:b/>
                <w:bCs/>
                <w:color w:val="000000" w:themeColor="text1"/>
                <w:sz w:val="32"/>
                <w:szCs w:val="3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: </w:t>
            </w:r>
            <w:r w:rsidRPr="00B141BB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théorèm</w:t>
            </w:r>
            <w:r w:rsidRPr="003D6176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e </w:t>
            </w:r>
            <w:r w:rsidR="003D6176" w:rsidRPr="003D6176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de la médiane</w:t>
            </w:r>
          </w:p>
          <w:p w14:paraId="77B4C5B0" w14:textId="77777777" w:rsidR="00C33128" w:rsidRPr="00420840" w:rsidRDefault="003D6176" w:rsidP="00A9346A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7"/>
              <w:rPr>
                <w:rFonts w:ascii="Amiri" w:hAnsi="Amiri" w:cs="Amiri"/>
                <w:rtl/>
              </w:rPr>
            </w:pPr>
            <w:r w:rsidRPr="002D120D">
              <w:rPr>
                <w:rFonts w:ascii="Amiri" w:hAnsi="Amiri" w:cs="Amiri"/>
              </w:rPr>
              <w:t xml:space="preserve">Soit </w:t>
            </w:r>
            <w:r w:rsidRPr="00BA5418">
              <w:rPr>
                <w:position w:val="-4"/>
              </w:rPr>
              <w:object w:dxaOrig="620" w:dyaOrig="260" w14:anchorId="72D9864F">
                <v:shape id="_x0000_i1154" type="#_x0000_t75" style="width:31.5pt;height:12.75pt" o:ole="">
                  <v:imagedata r:id="rId229" o:title=""/>
                </v:shape>
                <o:OLEObject Type="Embed" ProgID="Equation.DSMT4" ShapeID="_x0000_i1154" DrawAspect="Content" ObjectID="_1587888424" r:id="rId241"/>
              </w:object>
            </w:r>
            <w:r w:rsidRPr="002D120D">
              <w:rPr>
                <w:rFonts w:ascii="Amiri" w:hAnsi="Amiri" w:cs="Amiri"/>
                <w:kern w:val="2"/>
              </w:rPr>
              <w:t>un triangle</w:t>
            </w:r>
            <w:r>
              <w:rPr>
                <w:rFonts w:ascii="Amiri" w:hAnsi="Amiri" w:cs="Amiri"/>
                <w:kern w:val="2"/>
              </w:rPr>
              <w:t xml:space="preserve"> et</w:t>
            </w:r>
            <w:r w:rsidRPr="00BA5418">
              <w:rPr>
                <w:position w:val="-4"/>
              </w:rPr>
              <w:object w:dxaOrig="200" w:dyaOrig="260" w14:anchorId="1E0286DA">
                <v:shape id="_x0000_i1155" type="#_x0000_t75" style="width:10.5pt;height:12.75pt" o:ole="">
                  <v:imagedata r:id="rId231" o:title=""/>
                </v:shape>
                <o:OLEObject Type="Embed" ProgID="Equation.DSMT4" ShapeID="_x0000_i1155" DrawAspect="Content" ObjectID="_1587888425" r:id="rId242"/>
              </w:object>
            </w:r>
            <w:r>
              <w:rPr>
                <w:rFonts w:ascii="Amiri" w:hAnsi="Amiri" w:cs="Amiri"/>
                <w:kern w:val="2"/>
              </w:rPr>
              <w:t xml:space="preserve">le milieu de </w:t>
            </w:r>
            <w:r w:rsidRPr="00BA5418">
              <w:rPr>
                <w:position w:val="-14"/>
              </w:rPr>
              <w:object w:dxaOrig="540" w:dyaOrig="400" w14:anchorId="61FC204D">
                <v:shape id="_x0000_i1156" type="#_x0000_t75" style="width:27pt;height:19.5pt" o:ole="">
                  <v:imagedata r:id="rId233" o:title=""/>
                </v:shape>
                <o:OLEObject Type="Embed" ProgID="Equation.DSMT4" ShapeID="_x0000_i1156" DrawAspect="Content" ObjectID="_1587888426" r:id="rId243"/>
              </w:object>
            </w:r>
            <w:r w:rsidR="006341EE">
              <w:rPr>
                <w:rFonts w:ascii="Amiri" w:hAnsi="Amiri" w:cs="Amiri"/>
                <w:kern w:val="2"/>
              </w:rPr>
              <w:t>. On a :</w:t>
            </w:r>
            <w:r w:rsidR="00A9346A" w:rsidRPr="008E770F">
              <w:rPr>
                <w:lang w:bidi="ar-MA"/>
              </w:rPr>
              <w:t xml:space="preserve"> </w:t>
            </w:r>
            <w:r w:rsidR="00A9346A" w:rsidRPr="003D6176">
              <w:rPr>
                <w:position w:val="-24"/>
                <w:lang w:bidi="ar-MA"/>
              </w:rPr>
              <w:object w:dxaOrig="2720" w:dyaOrig="620" w14:anchorId="20701246">
                <v:shape id="_x0000_i1157" type="#_x0000_t75" style="width:141.75pt;height:31.5pt" o:ole="">
                  <v:imagedata r:id="rId244" o:title=""/>
                </v:shape>
                <o:OLEObject Type="Embed" ProgID="Equation.DSMT4" ShapeID="_x0000_i1157" DrawAspect="Content" ObjectID="_1587888427" r:id="rId245"/>
              </w:object>
            </w:r>
            <w:r w:rsidR="00A9346A">
              <w:rPr>
                <w:rFonts w:ascii="Amiri" w:hAnsi="Amiri" w:cs="Amiri"/>
              </w:rPr>
              <w:t>.</w:t>
            </w:r>
          </w:p>
          <w:p w14:paraId="6D10DAA9" w14:textId="77777777" w:rsidR="00420840" w:rsidRDefault="00420840" w:rsidP="00420840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CF1D32"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D0717C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8"/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3AA16AA0" w14:textId="77777777" w:rsidR="0032213C" w:rsidRDefault="00D0717C" w:rsidP="0032213C">
            <w:pPr>
              <w:tabs>
                <w:tab w:val="left" w:pos="960"/>
              </w:tabs>
              <w:rPr>
                <w:rFonts w:ascii="Amiri" w:hAnsi="Amiri" w:cs="Amiri"/>
              </w:rPr>
            </w:pPr>
            <w:r w:rsidRPr="00D0717C">
              <w:rPr>
                <w:position w:val="-4"/>
              </w:rPr>
              <w:object w:dxaOrig="620" w:dyaOrig="260" w14:anchorId="0679DB47">
                <v:shape id="_x0000_i1158" type="#_x0000_t75" style="width:31.5pt;height:12.75pt" o:ole="">
                  <v:imagedata r:id="rId246" o:title=""/>
                </v:shape>
                <o:OLEObject Type="Embed" ProgID="Equation.DSMT4" ShapeID="_x0000_i1158" DrawAspect="Content" ObjectID="_1587888428" r:id="rId247"/>
              </w:object>
            </w:r>
            <w:r w:rsidR="00420840" w:rsidRPr="00D0717C">
              <w:rPr>
                <w:rFonts w:ascii="Amiri" w:hAnsi="Amiri" w:cs="Amiri"/>
              </w:rPr>
              <w:t>un triangle</w:t>
            </w:r>
            <w:r>
              <w:rPr>
                <w:rFonts w:ascii="Amiri" w:hAnsi="Amiri" w:cs="Amiri"/>
              </w:rPr>
              <w:t xml:space="preserve"> et </w:t>
            </w:r>
            <w:r w:rsidR="003824C6" w:rsidRPr="00D0717C">
              <w:rPr>
                <w:position w:val="-4"/>
              </w:rPr>
              <w:object w:dxaOrig="200" w:dyaOrig="260" w14:anchorId="0BDDF016">
                <v:shape id="_x0000_i1159" type="#_x0000_t75" style="width:10.5pt;height:12.75pt" o:ole="">
                  <v:imagedata r:id="rId248" o:title=""/>
                </v:shape>
                <o:OLEObject Type="Embed" ProgID="Equation.DSMT4" ShapeID="_x0000_i1159" DrawAspect="Content" ObjectID="_1587888429" r:id="rId249"/>
              </w:object>
            </w:r>
            <w:r w:rsidRPr="00D0717C">
              <w:rPr>
                <w:rFonts w:ascii="Amiri" w:hAnsi="Amiri" w:cs="Amiri"/>
              </w:rPr>
              <w:t xml:space="preserve"> ,</w:t>
            </w:r>
            <w:r w:rsidR="003824C6" w:rsidRPr="003824C6">
              <w:rPr>
                <w:position w:val="-6"/>
              </w:rPr>
              <w:object w:dxaOrig="220" w:dyaOrig="279" w14:anchorId="5C5045CC">
                <v:shape id="_x0000_i1160" type="#_x0000_t75" style="width:10.5pt;height:14.25pt" o:ole="">
                  <v:imagedata r:id="rId250" o:title=""/>
                </v:shape>
                <o:OLEObject Type="Embed" ProgID="Equation.DSMT4" ShapeID="_x0000_i1160" DrawAspect="Content" ObjectID="_1587888430" r:id="rId251"/>
              </w:object>
            </w:r>
            <w:r w:rsidRPr="00D0717C">
              <w:rPr>
                <w:rFonts w:ascii="Amiri" w:hAnsi="Amiri" w:cs="Amiri"/>
              </w:rPr>
              <w:t xml:space="preserve"> et </w:t>
            </w:r>
            <w:r w:rsidR="003824C6" w:rsidRPr="00D0717C">
              <w:rPr>
                <w:position w:val="-4"/>
              </w:rPr>
              <w:object w:dxaOrig="260" w:dyaOrig="260" w14:anchorId="0E9279BB">
                <v:shape id="_x0000_i1161" type="#_x0000_t75" style="width:12.75pt;height:12.75pt" o:ole="">
                  <v:imagedata r:id="rId252" o:title=""/>
                </v:shape>
                <o:OLEObject Type="Embed" ProgID="Equation.DSMT4" ShapeID="_x0000_i1161" DrawAspect="Content" ObjectID="_1587888431" r:id="rId253"/>
              </w:object>
            </w:r>
            <w:r w:rsidRPr="00D0717C">
              <w:rPr>
                <w:rFonts w:ascii="Amiri" w:hAnsi="Amiri" w:cs="Amiri"/>
              </w:rPr>
              <w:t xml:space="preserve">  les milieux respectifs de</w:t>
            </w:r>
            <w:r w:rsidR="003824C6">
              <w:rPr>
                <w:rFonts w:ascii="Amiri" w:hAnsi="Amiri" w:cs="Amiri"/>
              </w:rPr>
              <w:t xml:space="preserve"> </w:t>
            </w:r>
            <w:r w:rsidR="0032213C" w:rsidRPr="003824C6">
              <w:rPr>
                <w:position w:val="-14"/>
              </w:rPr>
              <w:object w:dxaOrig="540" w:dyaOrig="400" w14:anchorId="2454AD83">
                <v:shape id="_x0000_i1162" type="#_x0000_t75" style="width:27pt;height:19.5pt" o:ole="">
                  <v:imagedata r:id="rId254" o:title=""/>
                </v:shape>
                <o:OLEObject Type="Embed" ProgID="Equation.DSMT4" ShapeID="_x0000_i1162" DrawAspect="Content" ObjectID="_1587888432" r:id="rId255"/>
              </w:object>
            </w:r>
            <w:r w:rsidR="0032213C">
              <w:t xml:space="preserve"> , </w:t>
            </w:r>
            <w:r w:rsidR="0032213C" w:rsidRPr="003824C6">
              <w:rPr>
                <w:position w:val="-14"/>
              </w:rPr>
              <w:object w:dxaOrig="639" w:dyaOrig="400" w14:anchorId="5F91455E">
                <v:shape id="_x0000_i1163" type="#_x0000_t75" style="width:32.25pt;height:19.5pt" o:ole="">
                  <v:imagedata r:id="rId256" o:title=""/>
                </v:shape>
                <o:OLEObject Type="Embed" ProgID="Equation.DSMT4" ShapeID="_x0000_i1163" DrawAspect="Content" ObjectID="_1587888433" r:id="rId257"/>
              </w:object>
            </w:r>
            <w:r w:rsidR="0032213C">
              <w:t xml:space="preserve"> et </w:t>
            </w:r>
            <w:r w:rsidR="0032213C" w:rsidRPr="004B5F9A">
              <w:rPr>
                <w:position w:val="-14"/>
              </w:rPr>
              <w:object w:dxaOrig="620" w:dyaOrig="400" w14:anchorId="631F0BA0">
                <v:shape id="_x0000_i1164" type="#_x0000_t75" style="width:31.5pt;height:19.5pt" o:ole="">
                  <v:imagedata r:id="rId258" o:title=""/>
                </v:shape>
                <o:OLEObject Type="Embed" ProgID="Equation.DSMT4" ShapeID="_x0000_i1164" DrawAspect="Content" ObjectID="_1587888434" r:id="rId259"/>
              </w:object>
            </w:r>
            <w:r w:rsidR="00420840" w:rsidRPr="00D0717C">
              <w:rPr>
                <w:rFonts w:ascii="Amiri" w:hAnsi="Amiri" w:cs="Amiri"/>
              </w:rPr>
              <w:t xml:space="preserve"> </w:t>
            </w:r>
            <w:r w:rsidR="0032213C">
              <w:rPr>
                <w:rFonts w:ascii="Amiri" w:hAnsi="Amiri" w:cs="Amiri"/>
              </w:rPr>
              <w:t>.</w:t>
            </w:r>
          </w:p>
          <w:p w14:paraId="5D843EE2" w14:textId="77777777" w:rsidR="0032213C" w:rsidRPr="002D120D" w:rsidRDefault="0032213C" w:rsidP="00B53380">
            <w:pPr>
              <w:tabs>
                <w:tab w:val="left" w:pos="960"/>
              </w:tabs>
              <w:rPr>
                <w:rFonts w:ascii="Amiri" w:hAnsi="Amiri" w:cs="Amiri"/>
                <w:rtl/>
              </w:rPr>
            </w:pPr>
            <w:r>
              <w:rPr>
                <w:rFonts w:ascii="Amiri" w:hAnsi="Amiri" w:cs="Amiri"/>
              </w:rPr>
              <w:t>Sachant que :</w:t>
            </w:r>
            <w:r w:rsidR="00323CB7" w:rsidRPr="00323CB7">
              <w:rPr>
                <w:position w:val="-4"/>
              </w:rPr>
              <w:object w:dxaOrig="760" w:dyaOrig="260" w14:anchorId="390DE938">
                <v:shape id="_x0000_i1165" type="#_x0000_t75" style="width:38.25pt;height:12.75pt" o:ole="">
                  <v:imagedata r:id="rId260" o:title=""/>
                </v:shape>
                <o:OLEObject Type="Embed" ProgID="Equation.DSMT4" ShapeID="_x0000_i1165" DrawAspect="Content" ObjectID="_1587888435" r:id="rId261"/>
              </w:object>
            </w:r>
            <w:r w:rsidR="00420840" w:rsidRPr="00D0717C">
              <w:rPr>
                <w:rFonts w:ascii="Amiri" w:hAnsi="Amiri" w:cs="Amiri"/>
              </w:rPr>
              <w:t xml:space="preserve">, </w:t>
            </w:r>
            <w:r w:rsidR="00323CB7" w:rsidRPr="00323CB7">
              <w:rPr>
                <w:rFonts w:eastAsiaTheme="minorEastAsia"/>
                <w:position w:val="-6"/>
                <w:lang w:bidi="ar-MA"/>
              </w:rPr>
              <w:object w:dxaOrig="820" w:dyaOrig="279" w14:anchorId="65B8D8FE">
                <v:shape id="_x0000_i1166" type="#_x0000_t75" style="width:42.75pt;height:13.5pt" o:ole="">
                  <v:imagedata r:id="rId262" o:title=""/>
                </v:shape>
                <o:OLEObject Type="Embed" ProgID="Equation.DSMT4" ShapeID="_x0000_i1166" DrawAspect="Content" ObjectID="_1587888436" r:id="rId263"/>
              </w:object>
            </w:r>
            <w:r w:rsidR="00420840" w:rsidRPr="00D0717C">
              <w:rPr>
                <w:rFonts w:ascii="Amiri" w:hAnsi="Amiri" w:cs="Amiri"/>
              </w:rPr>
              <w:t>et</w:t>
            </w:r>
            <w:r w:rsidRPr="0032213C">
              <w:rPr>
                <w:rFonts w:eastAsiaTheme="minorEastAsia"/>
                <w:position w:val="-4"/>
                <w:lang w:bidi="ar-MA"/>
              </w:rPr>
              <w:object w:dxaOrig="820" w:dyaOrig="260" w14:anchorId="7F696555">
                <v:shape id="_x0000_i1167" type="#_x0000_t75" style="width:42.75pt;height:13.5pt" o:ole="">
                  <v:imagedata r:id="rId264" o:title=""/>
                </v:shape>
                <o:OLEObject Type="Embed" ProgID="Equation.DSMT4" ShapeID="_x0000_i1167" DrawAspect="Content" ObjectID="_1587888437" r:id="rId265"/>
              </w:object>
            </w:r>
            <w:r>
              <w:rPr>
                <w:rFonts w:ascii="Amiri" w:hAnsi="Amiri" w:cs="Amiri"/>
              </w:rPr>
              <w:t xml:space="preserve">, calculer les distances </w:t>
            </w:r>
            <w:r w:rsidRPr="0032213C">
              <w:rPr>
                <w:position w:val="-4"/>
              </w:rPr>
              <w:object w:dxaOrig="380" w:dyaOrig="260" w14:anchorId="09615EA6">
                <v:shape id="_x0000_i1168" type="#_x0000_t75" style="width:18.75pt;height:12.75pt" o:ole="">
                  <v:imagedata r:id="rId266" o:title=""/>
                </v:shape>
                <o:OLEObject Type="Embed" ProgID="Equation.DSMT4" ShapeID="_x0000_i1168" DrawAspect="Content" ObjectID="_1587888438" r:id="rId267"/>
              </w:object>
            </w:r>
            <w:r>
              <w:t xml:space="preserve"> , </w:t>
            </w:r>
            <w:r w:rsidRPr="0032213C">
              <w:rPr>
                <w:position w:val="-4"/>
              </w:rPr>
              <w:object w:dxaOrig="420" w:dyaOrig="260" w14:anchorId="7778C804">
                <v:shape id="_x0000_i1169" type="#_x0000_t75" style="width:21pt;height:12.75pt" o:ole="">
                  <v:imagedata r:id="rId268" o:title=""/>
                </v:shape>
                <o:OLEObject Type="Embed" ProgID="Equation.DSMT4" ShapeID="_x0000_i1169" DrawAspect="Content" ObjectID="_1587888439" r:id="rId269"/>
              </w:object>
            </w:r>
            <w:r>
              <w:t xml:space="preserve"> et </w:t>
            </w:r>
            <w:r w:rsidRPr="0032213C">
              <w:rPr>
                <w:position w:val="-6"/>
              </w:rPr>
              <w:object w:dxaOrig="360" w:dyaOrig="279" w14:anchorId="6F9E26C1">
                <v:shape id="_x0000_i1170" type="#_x0000_t75" style="width:18pt;height:14.25pt" o:ole="">
                  <v:imagedata r:id="rId270" o:title=""/>
                </v:shape>
                <o:OLEObject Type="Embed" ProgID="Equation.DSMT4" ShapeID="_x0000_i1170" DrawAspect="Content" ObjectID="_1587888440" r:id="rId271"/>
              </w:object>
            </w:r>
            <w:r>
              <w:rPr>
                <w:rFonts w:ascii="Amiri" w:hAnsi="Amiri" w:cs="Amiri"/>
                <w:kern w:val="2"/>
              </w:rPr>
              <w:t>.</w:t>
            </w:r>
          </w:p>
          <w:p w14:paraId="356D5E3C" w14:textId="77777777" w:rsidR="00CF6696" w:rsidRDefault="00CF6696" w:rsidP="00B53380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 :</w:t>
            </w:r>
          </w:p>
          <w:p w14:paraId="3FC5007C" w14:textId="77777777" w:rsidR="00420840" w:rsidRPr="00715527" w:rsidRDefault="00420840" w:rsidP="00B53380">
            <w:pPr>
              <w:rPr>
                <w:rFonts w:ascii="Amiri" w:eastAsiaTheme="minorEastAsia" w:hAnsi="Amiri" w:cs="Amiri"/>
                <w:bCs/>
                <w:rtl/>
                <w:lang w:bidi="ar-MA"/>
              </w:rPr>
            </w:pPr>
            <m:oMath>
              <m:r>
                <w:rPr>
                  <w:rFonts w:ascii="Cambria Math" w:eastAsiaTheme="minorEastAsia" w:hAnsi="Cambria Math" w:cs="Amiri"/>
                  <w:lang w:bidi="ar-MA"/>
                </w:rPr>
                <m:t>ABCD</m:t>
              </m:r>
            </m:oMath>
            <w:r w:rsidRPr="00715527">
              <w:rPr>
                <w:rFonts w:ascii="Amiri" w:eastAsiaTheme="minorEastAsia" w:hAnsi="Amiri" w:cs="Amiri"/>
                <w:bCs/>
                <w:rtl/>
                <w:lang w:bidi="ar-MA"/>
              </w:rPr>
              <w:t xml:space="preserve"> </w:t>
            </w:r>
            <w:r w:rsidR="00B53380">
              <w:rPr>
                <w:rFonts w:ascii="Amiri" w:eastAsiaTheme="minorEastAsia" w:hAnsi="Amiri" w:cs="Amiri"/>
                <w:bCs/>
                <w:lang w:bidi="ar-MA"/>
              </w:rPr>
              <w:t xml:space="preserve">est un parallélogramme tel que  </w:t>
            </w:r>
            <w:r w:rsidRPr="00715527">
              <w:rPr>
                <w:rFonts w:ascii="Amiri" w:eastAsiaTheme="minorEastAsia" w:hAnsi="Amiri" w:cs="Amiri"/>
                <w:bCs/>
                <w:rtl/>
                <w:lang w:bidi="ar-MA"/>
              </w:rPr>
              <w:t xml:space="preserve"> </w:t>
            </w:r>
            <m:oMath>
              <m:acc>
                <m:accPr>
                  <m:ctrlPr>
                    <w:rPr>
                      <w:rFonts w:ascii="Cambria Math" w:eastAsiaTheme="minorEastAsia" w:hAnsi="Cambria Math" w:cs="Amiri"/>
                      <w:bCs/>
                      <w:i/>
                      <w:lang w:bidi="ar-MA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BAD</m:t>
                  </m:r>
                </m:e>
              </m:acc>
              <m:r>
                <w:rPr>
                  <w:rFonts w:ascii="Cambria Math" w:eastAsiaTheme="minorEastAsia" w:hAnsi="Cambria Math" w:cs="Amiri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Amiri"/>
                      <w:bCs/>
                      <w:i/>
                      <w:lang w:bidi="ar-MA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3</m:t>
                  </m:r>
                </m:den>
              </m:f>
            </m:oMath>
            <w:r w:rsidRPr="00715527">
              <w:rPr>
                <w:rFonts w:ascii="Amiri" w:eastAsiaTheme="minorEastAsia" w:hAnsi="Amiri" w:cs="Amiri"/>
                <w:bCs/>
                <w:rtl/>
                <w:lang w:bidi="ar-MA"/>
              </w:rPr>
              <w:t xml:space="preserve"> </w:t>
            </w:r>
            <w:r w:rsidR="00B53380">
              <w:rPr>
                <w:rFonts w:ascii="Amiri" w:eastAsiaTheme="minorEastAsia" w:hAnsi="Amiri" w:cs="Amiri"/>
                <w:bCs/>
                <w:lang w:bidi="ar-MA"/>
              </w:rPr>
              <w:t>et</w:t>
            </w:r>
            <w:r w:rsidRPr="00715527">
              <w:rPr>
                <w:rFonts w:ascii="Amiri" w:eastAsiaTheme="minorEastAsia" w:hAnsi="Amiri" w:cs="Amiri"/>
                <w:bCs/>
                <w:rtl/>
                <w:lang w:bidi="ar-MA"/>
              </w:rPr>
              <w:t xml:space="preserve"> </w:t>
            </w:r>
            <m:oMath>
              <m:r>
                <w:rPr>
                  <w:rFonts w:ascii="Cambria Math" w:eastAsiaTheme="minorEastAsia" w:hAnsi="Cambria Math" w:cs="Amiri"/>
                  <w:lang w:bidi="ar-MA"/>
                </w:rPr>
                <m:t xml:space="preserve"> AD=4</m:t>
              </m:r>
            </m:oMath>
            <w:r w:rsidRPr="00715527">
              <w:rPr>
                <w:rFonts w:ascii="Amiri" w:eastAsiaTheme="minorEastAsia" w:hAnsi="Amiri" w:cs="Amiri"/>
                <w:bCs/>
                <w:rtl/>
                <w:lang w:bidi="ar-MA"/>
              </w:rPr>
              <w:t xml:space="preserve"> </w:t>
            </w:r>
            <w:r w:rsidR="00B53380">
              <w:rPr>
                <w:rFonts w:ascii="Amiri" w:eastAsiaTheme="minorEastAsia" w:hAnsi="Amiri" w:cs="Amiri"/>
                <w:bCs/>
                <w:lang w:bidi="ar-MA"/>
              </w:rPr>
              <w:t>et</w:t>
            </w:r>
            <w:r w:rsidRPr="00715527">
              <w:rPr>
                <w:rFonts w:ascii="Amiri" w:eastAsiaTheme="minorEastAsia" w:hAnsi="Amiri" w:cs="Amiri"/>
                <w:bCs/>
                <w:rtl/>
                <w:lang w:bidi="ar-MA"/>
              </w:rPr>
              <w:t xml:space="preserve"> </w:t>
            </w:r>
            <m:oMath>
              <m:r>
                <w:rPr>
                  <w:rFonts w:ascii="Cambria Math" w:eastAsiaTheme="minorEastAsia" w:hAnsi="Cambria Math" w:cs="Amiri"/>
                  <w:lang w:bidi="ar-MA"/>
                </w:rPr>
                <m:t>CD=6</m:t>
              </m:r>
            </m:oMath>
            <w:r w:rsidR="00836436">
              <w:rPr>
                <w:rFonts w:ascii="Amiri" w:eastAsiaTheme="minorEastAsia" w:hAnsi="Amiri" w:cs="Amiri"/>
                <w:bCs/>
                <w:lang w:bidi="ar-MA"/>
              </w:rPr>
              <w:t xml:space="preserve"> </w:t>
            </w:r>
            <w:r w:rsidR="00B53380">
              <w:rPr>
                <w:rFonts w:ascii="Amiri" w:eastAsiaTheme="minorEastAsia" w:hAnsi="Amiri" w:cs="Amiri"/>
                <w:bCs/>
                <w:lang w:bidi="ar-MA"/>
              </w:rPr>
              <w:t>et soit</w:t>
            </w:r>
            <w:r w:rsidRPr="00715527">
              <w:rPr>
                <w:rFonts w:ascii="Amiri" w:eastAsiaTheme="minorEastAsia" w:hAnsi="Amiri" w:cs="Amiri"/>
                <w:bCs/>
                <w:rtl/>
                <w:lang w:bidi="ar-MA"/>
              </w:rPr>
              <w:t xml:space="preserve"> </w:t>
            </w:r>
            <m:oMath>
              <m:r>
                <w:rPr>
                  <w:rFonts w:ascii="Cambria Math" w:eastAsiaTheme="minorEastAsia" w:hAnsi="Cambria Math" w:cs="Amiri"/>
                  <w:lang w:bidi="ar-MA"/>
                </w:rPr>
                <m:t>O</m:t>
              </m:r>
            </m:oMath>
            <w:r w:rsidRPr="00715527">
              <w:rPr>
                <w:rFonts w:ascii="Amiri" w:eastAsiaTheme="minorEastAsia" w:hAnsi="Amiri" w:cs="Amiri"/>
                <w:bCs/>
                <w:rtl/>
                <w:lang w:bidi="ar-MA"/>
              </w:rPr>
              <w:t xml:space="preserve"> </w:t>
            </w:r>
            <w:r w:rsidR="00836436">
              <w:rPr>
                <w:rFonts w:ascii="Amiri" w:eastAsiaTheme="minorEastAsia" w:hAnsi="Amiri" w:cs="Amiri"/>
                <w:bCs/>
                <w:lang w:bidi="ar-MA"/>
              </w:rPr>
              <w:t>le milieu du segment</w:t>
            </w:r>
            <w:r w:rsidRPr="00715527">
              <w:rPr>
                <w:rFonts w:ascii="Amiri" w:eastAsiaTheme="minorEastAsia" w:hAnsi="Amiri" w:cs="Amiri"/>
                <w:bCs/>
                <w:rtl/>
                <w:lang w:bidi="ar-MA"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Amiri"/>
                      <w:b/>
                      <w:bCs/>
                      <w:i/>
                      <w:iCs/>
                      <w:lang w:bidi="a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 w:cs="Amiri"/>
                      <w:lang w:bidi="ar-MA"/>
                    </w:rPr>
                    <m:t xml:space="preserve"> AB</m:t>
                  </m:r>
                </m:e>
              </m:d>
            </m:oMath>
            <w:r w:rsidRPr="00715527">
              <w:rPr>
                <w:rFonts w:ascii="Amiri" w:eastAsiaTheme="minorEastAsia" w:hAnsi="Amiri" w:cs="Amiri"/>
                <w:bCs/>
                <w:rtl/>
                <w:lang w:bidi="ar-MA"/>
              </w:rPr>
              <w:t xml:space="preserve"> .</w:t>
            </w:r>
          </w:p>
          <w:p w14:paraId="03B062FA" w14:textId="77777777" w:rsidR="00420840" w:rsidRPr="00B54966" w:rsidRDefault="00836436" w:rsidP="002D1EFA">
            <w:pPr>
              <w:pStyle w:val="Paragraphedeliste"/>
              <w:numPr>
                <w:ilvl w:val="0"/>
                <w:numId w:val="14"/>
              </w:numPr>
              <w:ind w:left="321" w:hanging="321"/>
              <w:rPr>
                <w:rFonts w:ascii="Amiri" w:eastAsiaTheme="minorEastAsia" w:hAnsi="Amiri" w:cs="Amiri"/>
                <w:bCs/>
                <w:rtl/>
                <w:lang w:bidi="ar-MA"/>
              </w:rPr>
            </w:pPr>
            <w:r w:rsidRPr="00B54966">
              <w:rPr>
                <w:rFonts w:ascii="Amiri" w:eastAsiaTheme="minorEastAsia" w:hAnsi="Amiri" w:cs="Amiri"/>
                <w:bCs/>
                <w:lang w:bidi="ar-MA"/>
              </w:rPr>
              <w:t>Calculer les distances</w:t>
            </w:r>
            <w:r w:rsidR="00420840" w:rsidRPr="00B54966">
              <w:rPr>
                <w:rFonts w:ascii="Amiri" w:eastAsiaTheme="minorEastAsia" w:hAnsi="Amiri" w:cs="Amiri"/>
                <w:bCs/>
                <w:rtl/>
                <w:lang w:bidi="ar-MA"/>
              </w:rPr>
              <w:t xml:space="preserve"> </w:t>
            </w:r>
            <m:oMath>
              <m:r>
                <w:rPr>
                  <w:rFonts w:ascii="Cambria Math" w:eastAsiaTheme="minorEastAsia" w:hAnsi="Cambria Math" w:cs="Amiri"/>
                  <w:lang w:bidi="ar-MA"/>
                </w:rPr>
                <m:t>BD</m:t>
              </m:r>
            </m:oMath>
            <w:r w:rsidR="00420840" w:rsidRPr="00B54966">
              <w:rPr>
                <w:rFonts w:ascii="Amiri" w:eastAsiaTheme="minorEastAsia" w:hAnsi="Amiri" w:cs="Amiri"/>
                <w:bCs/>
                <w:rtl/>
                <w:lang w:bidi="ar-MA"/>
              </w:rPr>
              <w:t xml:space="preserve"> </w:t>
            </w:r>
            <w:r w:rsidRPr="00B54966">
              <w:rPr>
                <w:rFonts w:ascii="Amiri" w:eastAsiaTheme="minorEastAsia" w:hAnsi="Amiri" w:cs="Amiri"/>
                <w:bCs/>
                <w:lang w:bidi="ar-MA"/>
              </w:rPr>
              <w:t>et</w:t>
            </w:r>
            <w:r w:rsidR="00420840" w:rsidRPr="00B54966">
              <w:rPr>
                <w:rFonts w:ascii="Amiri" w:eastAsiaTheme="minorEastAsia" w:hAnsi="Amiri" w:cs="Amiri"/>
                <w:bCs/>
                <w:rtl/>
                <w:lang w:bidi="ar-MA"/>
              </w:rPr>
              <w:t xml:space="preserve"> </w:t>
            </w:r>
            <m:oMath>
              <m:r>
                <w:rPr>
                  <w:rFonts w:ascii="Cambria Math" w:eastAsiaTheme="minorEastAsia" w:hAnsi="Cambria Math" w:cs="Amiri"/>
                  <w:lang w:bidi="ar-MA"/>
                </w:rPr>
                <m:t>AC</m:t>
              </m:r>
            </m:oMath>
            <w:r w:rsidR="00420840" w:rsidRPr="00B54966">
              <w:rPr>
                <w:rFonts w:ascii="Amiri" w:eastAsiaTheme="minorEastAsia" w:hAnsi="Amiri" w:cs="Amiri"/>
                <w:bCs/>
                <w:rtl/>
                <w:lang w:bidi="ar-MA"/>
              </w:rPr>
              <w:t xml:space="preserve"> </w:t>
            </w:r>
            <w:r w:rsidRPr="00B54966">
              <w:rPr>
                <w:rFonts w:ascii="Amiri" w:eastAsiaTheme="minorEastAsia" w:hAnsi="Amiri" w:cs="Amiri"/>
                <w:bCs/>
                <w:lang w:bidi="ar-MA"/>
              </w:rPr>
              <w:t>.</w:t>
            </w:r>
          </w:p>
          <w:p w14:paraId="20D1C0B4" w14:textId="77777777" w:rsidR="00420840" w:rsidRPr="00715527" w:rsidRDefault="00836436" w:rsidP="002D1EFA">
            <w:pPr>
              <w:pStyle w:val="Paragraphedeliste"/>
              <w:numPr>
                <w:ilvl w:val="0"/>
                <w:numId w:val="14"/>
              </w:numPr>
              <w:ind w:left="321" w:hanging="321"/>
              <w:rPr>
                <w:rFonts w:ascii="Amiri" w:eastAsiaTheme="minorEastAsia" w:hAnsi="Amiri" w:cs="Amiri"/>
                <w:bCs/>
                <w:lang w:bidi="ar-MA"/>
              </w:rPr>
            </w:pPr>
            <w:r>
              <w:rPr>
                <w:rFonts w:ascii="Amiri" w:eastAsiaTheme="minorEastAsia" w:hAnsi="Amiri" w:cs="Amiri"/>
                <w:bCs/>
                <w:lang w:bidi="ar-MA"/>
              </w:rPr>
              <w:t>Montrer que pour tout point</w:t>
            </w:r>
            <w:r w:rsidR="00420840" w:rsidRPr="00715527">
              <w:rPr>
                <w:rFonts w:ascii="Amiri" w:eastAsiaTheme="minorEastAsia" w:hAnsi="Amiri" w:cs="Amiri"/>
                <w:bCs/>
                <w:rtl/>
                <w:lang w:bidi="ar-MA"/>
              </w:rPr>
              <w:t xml:space="preserve"> </w:t>
            </w:r>
            <m:oMath>
              <m:r>
                <w:rPr>
                  <w:rFonts w:ascii="Cambria Math" w:eastAsiaTheme="minorEastAsia" w:hAnsi="Cambria Math" w:cs="Amiri"/>
                  <w:lang w:bidi="ar-MA"/>
                </w:rPr>
                <m:t>M</m:t>
              </m:r>
            </m:oMath>
            <w:r w:rsidR="00420840" w:rsidRPr="00715527">
              <w:rPr>
                <w:rFonts w:ascii="Amiri" w:eastAsiaTheme="minorEastAsia" w:hAnsi="Amiri" w:cs="Amiri"/>
                <w:bCs/>
                <w:rtl/>
                <w:lang w:bidi="ar-MA"/>
              </w:rPr>
              <w:t xml:space="preserve"> </w:t>
            </w:r>
            <w:r>
              <w:rPr>
                <w:rFonts w:ascii="Amiri" w:eastAsiaTheme="minorEastAsia" w:hAnsi="Amiri" w:cs="Amiri"/>
                <w:bCs/>
                <w:lang w:bidi="ar-MA"/>
              </w:rPr>
              <w:t>du plan que</w:t>
            </w:r>
            <w:r w:rsidR="00940026" w:rsidRPr="00940026">
              <w:rPr>
                <w:position w:val="-6"/>
                <w:lang w:bidi="ar-MA"/>
              </w:rPr>
              <w:object w:dxaOrig="2400" w:dyaOrig="279" w14:anchorId="2141AA22">
                <v:shape id="_x0000_i1171" type="#_x0000_t75" style="width:126pt;height:14.25pt" o:ole="">
                  <v:imagedata r:id="rId272" o:title=""/>
                </v:shape>
                <o:OLEObject Type="Embed" ProgID="Equation.DSMT4" ShapeID="_x0000_i1171" DrawAspect="Content" ObjectID="_1587888441" r:id="rId273"/>
              </w:object>
            </w:r>
            <w:r w:rsidR="00420840">
              <w:rPr>
                <w:rFonts w:ascii="Amiri" w:eastAsiaTheme="minorEastAsia" w:hAnsi="Amiri" w:cs="Amiri" w:hint="cs"/>
                <w:bCs/>
                <w:rtl/>
                <w:lang w:bidi="ar-MA"/>
              </w:rPr>
              <w:t xml:space="preserve"> </w:t>
            </w:r>
            <w:r w:rsidR="00940026">
              <w:rPr>
                <w:rFonts w:ascii="Amiri" w:eastAsiaTheme="minorEastAsia" w:hAnsi="Amiri" w:cs="Amiri"/>
                <w:bCs/>
                <w:lang w:bidi="ar-MA"/>
              </w:rPr>
              <w:t>.</w:t>
            </w:r>
            <w:r w:rsidR="00420840">
              <w:rPr>
                <w:rFonts w:ascii="Amiri" w:eastAsiaTheme="minorEastAsia" w:hAnsi="Amiri" w:cs="Amiri" w:hint="cs"/>
                <w:bCs/>
                <w:rtl/>
                <w:lang w:bidi="ar-MA"/>
              </w:rPr>
              <w:t xml:space="preserve"> </w:t>
            </w:r>
          </w:p>
          <w:p w14:paraId="29DA6F7E" w14:textId="77777777" w:rsidR="00C33128" w:rsidRPr="00CD1713" w:rsidRDefault="00940026" w:rsidP="002D1EFA">
            <w:pPr>
              <w:pStyle w:val="Paragraphedeliste"/>
              <w:numPr>
                <w:ilvl w:val="0"/>
                <w:numId w:val="14"/>
              </w:numPr>
              <w:ind w:left="321" w:hanging="321"/>
              <w:rPr>
                <w:rFonts w:ascii="Amiri" w:eastAsiaTheme="minorEastAsia" w:hAnsi="Amiri" w:cs="Amiri"/>
                <w:bCs/>
                <w:lang w:bidi="ar-MA"/>
              </w:rPr>
            </w:pPr>
            <w:r>
              <w:rPr>
                <w:rFonts w:ascii="Amiri" w:eastAsiaTheme="minorEastAsia" w:hAnsi="Amiri" w:cs="Amiri"/>
                <w:bCs/>
                <w:lang w:bidi="ar-MA"/>
              </w:rPr>
              <w:t>En déduire l’ensemble d</w:t>
            </w:r>
            <w:r w:rsidR="00B54966">
              <w:rPr>
                <w:rFonts w:ascii="Amiri" w:eastAsiaTheme="minorEastAsia" w:hAnsi="Amiri" w:cs="Amiri"/>
                <w:bCs/>
                <w:lang w:bidi="ar-MA"/>
              </w:rPr>
              <w:t>es</w:t>
            </w:r>
            <w:r>
              <w:rPr>
                <w:rFonts w:ascii="Amiri" w:eastAsiaTheme="minorEastAsia" w:hAnsi="Amiri" w:cs="Amiri"/>
                <w:bCs/>
                <w:lang w:bidi="ar-MA"/>
              </w:rPr>
              <w:t xml:space="preserve"> po</w:t>
            </w:r>
            <w:r w:rsidR="00B54966">
              <w:rPr>
                <w:rFonts w:ascii="Amiri" w:eastAsiaTheme="minorEastAsia" w:hAnsi="Amiri" w:cs="Amiri"/>
                <w:bCs/>
                <w:lang w:bidi="ar-MA"/>
              </w:rPr>
              <w:t xml:space="preserve">ints </w:t>
            </w:r>
            <w:r w:rsidR="00420840" w:rsidRPr="00715527">
              <w:rPr>
                <w:rFonts w:ascii="Amiri" w:eastAsiaTheme="minorEastAsia" w:hAnsi="Amiri" w:cs="Amiri"/>
                <w:bCs/>
                <w:rtl/>
                <w:lang w:bidi="ar-MA"/>
              </w:rPr>
              <w:t xml:space="preserve"> </w:t>
            </w:r>
            <m:oMath>
              <m:r>
                <w:rPr>
                  <w:rFonts w:ascii="Cambria Math" w:eastAsiaTheme="minorEastAsia" w:hAnsi="Cambria Math" w:cs="Amiri"/>
                  <w:lang w:bidi="ar-MA"/>
                </w:rPr>
                <m:t>M</m:t>
              </m:r>
            </m:oMath>
            <w:r w:rsidR="00420840" w:rsidRPr="00715527">
              <w:rPr>
                <w:rFonts w:ascii="Amiri" w:eastAsiaTheme="minorEastAsia" w:hAnsi="Amiri" w:cs="Amiri"/>
                <w:bCs/>
                <w:rtl/>
                <w:lang w:bidi="ar-MA"/>
              </w:rPr>
              <w:t xml:space="preserve"> </w:t>
            </w:r>
            <w:r w:rsidR="00B54966">
              <w:rPr>
                <w:rFonts w:ascii="Amiri" w:eastAsiaTheme="minorEastAsia" w:hAnsi="Amiri" w:cs="Amiri"/>
                <w:bCs/>
                <w:lang w:bidi="ar-MA"/>
              </w:rPr>
              <w:t>du plan tel que</w:t>
            </w:r>
            <w:r w:rsidR="00420840">
              <w:rPr>
                <w:rFonts w:ascii="Amiri" w:eastAsiaTheme="minorEastAsia" w:hAnsi="Amiri" w:cs="Amiri" w:hint="cs"/>
                <w:bCs/>
                <w:rtl/>
                <w:lang w:bidi="ar-MA"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eastAsiaTheme="minorEastAsia" w:hAnsi="Cambria Math" w:cs="Amiri"/>
                      <w:bCs/>
                      <w:i/>
                      <w:lang w:bidi="ar-M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MA</m:t>
                  </m:r>
                </m:e>
                <m:sup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miri"/>
                  <w:lang w:bidi="ar-M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Amiri"/>
                      <w:bCs/>
                      <w:i/>
                      <w:lang w:bidi="ar-MA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MB</m:t>
                  </m:r>
                </m:e>
                <m:sup>
                  <m:r>
                    <w:rPr>
                      <w:rFonts w:ascii="Cambria Math" w:eastAsiaTheme="minorEastAsia" w:hAnsi="Cambria Math" w:cs="Amiri"/>
                      <w:lang w:bidi="ar-MA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Amiri"/>
                  <w:lang w:bidi="ar-MA"/>
                </w:rPr>
                <m:t>=24</m:t>
              </m:r>
            </m:oMath>
            <w:r w:rsidR="00B54966">
              <w:rPr>
                <w:rFonts w:ascii="Amiri" w:eastAsiaTheme="minorEastAsia" w:hAnsi="Amiri" w:cs="Amiri"/>
                <w:lang w:bidi="ar-MA"/>
              </w:rPr>
              <w:t>.</w:t>
            </w:r>
          </w:p>
          <w:p w14:paraId="3BF3EDCB" w14:textId="77777777" w:rsidR="00C33128" w:rsidRDefault="00E04827" w:rsidP="002D1EFA">
            <w:pPr>
              <w:pStyle w:val="Paragraphedeliste"/>
              <w:widowControl/>
              <w:numPr>
                <w:ilvl w:val="0"/>
                <w:numId w:val="3"/>
              </w:numPr>
              <w:suppressAutoHyphens w:val="0"/>
              <w:spacing w:after="240"/>
              <w:jc w:val="center"/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cs="Amiri"/>
                <w:i/>
                <w:iCs/>
                <w:noProof/>
                <w:color w:val="000000" w:themeColor="text1"/>
                <w:kern w:val="2"/>
                <w:sz w:val="28"/>
                <w:szCs w:val="28"/>
                <w:lang w:bidi="ar-MA"/>
              </w:rPr>
              <w:object w:dxaOrig="1440" w:dyaOrig="1440" w14:anchorId="6F28A31B">
                <v:shape id="_x0000_s4283" type="#_x0000_t75" style="position:absolute;left:0;text-align:left;margin-left:96.4pt;margin-top:15.8pt;width:283.9pt;height:17.45pt;z-index:251678720;mso-position-horizontal-relative:text;mso-position-vertical-relative:text;mso-width-relative:page;mso-height-relative:page">
                  <v:imagedata r:id="rId8" o:title=""/>
                </v:shape>
                <o:OLEObject Type="Embed" ProgID="PBrush" ShapeID="_x0000_s4283" DrawAspect="Content" ObjectID="_1587888478" r:id="rId274"/>
              </w:object>
            </w:r>
            <w:r w:rsidR="00CD1713"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R</w:t>
            </w:r>
            <w:r w:rsidR="00C33128" w:rsidRPr="00541D70"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lations m</w:t>
            </w:r>
            <w:r w:rsidR="00CD1713"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é</w:t>
            </w:r>
            <w:r w:rsidR="00C33128" w:rsidRPr="00541D70">
              <w:rPr>
                <w:rFonts w:cs="Amiri"/>
                <w:i/>
                <w:iCs/>
                <w:color w:val="000000" w:themeColor="text1"/>
                <w:kern w:val="2"/>
                <w:sz w:val="28"/>
                <w:szCs w:val="28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triques dans un triangle rectangle</w:t>
            </w:r>
          </w:p>
          <w:p w14:paraId="17F6675B" w14:textId="77777777" w:rsidR="002A2347" w:rsidRPr="00CF1D32" w:rsidRDefault="002A2347" w:rsidP="002A2347">
            <w:pPr>
              <w:ind w:left="94"/>
              <w:rPr>
                <w:rFonts w:eastAsiaTheme="minorEastAsia" w:cs="Amiri"/>
                <w:i/>
                <w:iCs/>
                <w:color w:val="000000" w:themeColor="text1"/>
                <w:kern w:val="2"/>
                <w:sz w:val="28"/>
                <w:szCs w:val="28"/>
                <w:rtl/>
              </w:rPr>
            </w:pP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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ropriété</w:t>
            </w:r>
            <w:r w:rsidRPr="000529F4">
              <w:rPr>
                <w:rFonts w:ascii="Sophie" w:hAnsi="Sophie" w:cs="ae_Dimnah"/>
                <w:b/>
                <w:bCs/>
                <w:color w:val="000000" w:themeColor="text1"/>
                <w:sz w:val="32"/>
                <w:szCs w:val="32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: </w:t>
            </w:r>
          </w:p>
          <w:p w14:paraId="62E7C308" w14:textId="77777777" w:rsidR="00EB035D" w:rsidRDefault="00EB035D" w:rsidP="002A2347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7"/>
              <w:rPr>
                <w:kern w:val="2"/>
              </w:rPr>
            </w:pPr>
            <w:r>
              <w:rPr>
                <w:rFonts w:ascii="Amiri" w:hAnsi="Amiri" w:cs="Amiri"/>
                <w:i/>
                <w:iCs/>
              </w:rPr>
              <w:t xml:space="preserve">Soient </w:t>
            </w:r>
            <w:r w:rsidRPr="00EB035D">
              <w:rPr>
                <w:position w:val="-6"/>
              </w:rPr>
              <w:object w:dxaOrig="560" w:dyaOrig="279" w14:anchorId="05062AF6">
                <v:shape id="_x0000_i1173" type="#_x0000_t75" style="width:27.75pt;height:14.25pt" o:ole="">
                  <v:imagedata r:id="rId275" o:title=""/>
                </v:shape>
                <o:OLEObject Type="Embed" ProgID="Equation.DSMT4" ShapeID="_x0000_i1173" DrawAspect="Content" ObjectID="_1587888442" r:id="rId276"/>
              </w:object>
            </w:r>
            <w:r>
              <w:rPr>
                <w:rFonts w:ascii="Amiri" w:hAnsi="Amiri" w:cs="Amiri"/>
                <w:i/>
                <w:iCs/>
              </w:rPr>
              <w:t xml:space="preserve"> un triangle et </w:t>
            </w:r>
            <w:r w:rsidRPr="00323CB7">
              <w:rPr>
                <w:position w:val="-4"/>
              </w:rPr>
              <w:object w:dxaOrig="279" w:dyaOrig="260" w14:anchorId="58AAE56D">
                <v:shape id="_x0000_i1174" type="#_x0000_t75" style="width:14.25pt;height:12.75pt" o:ole="">
                  <v:imagedata r:id="rId277" o:title=""/>
                </v:shape>
                <o:OLEObject Type="Embed" ProgID="Equation.DSMT4" ShapeID="_x0000_i1174" DrawAspect="Content" ObjectID="_1587888443" r:id="rId278"/>
              </w:object>
            </w:r>
            <w:r>
              <w:rPr>
                <w:rFonts w:ascii="Amiri" w:hAnsi="Amiri" w:cs="Amiri"/>
                <w:i/>
                <w:iCs/>
              </w:rPr>
              <w:t xml:space="preserve"> le projeté orthogonal de </w:t>
            </w:r>
            <w:r w:rsidRPr="00323CB7">
              <w:rPr>
                <w:position w:val="-4"/>
              </w:rPr>
              <w:object w:dxaOrig="240" w:dyaOrig="260" w14:anchorId="2F305A12">
                <v:shape id="_x0000_i1175" type="#_x0000_t75" style="width:12pt;height:12.75pt" o:ole="">
                  <v:imagedata r:id="rId279" o:title=""/>
                </v:shape>
                <o:OLEObject Type="Embed" ProgID="Equation.DSMT4" ShapeID="_x0000_i1175" DrawAspect="Content" ObjectID="_1587888444" r:id="rId280"/>
              </w:object>
            </w:r>
            <w:r>
              <w:rPr>
                <w:rFonts w:ascii="Amiri" w:hAnsi="Amiri" w:cs="Amiri"/>
                <w:i/>
                <w:iCs/>
              </w:rPr>
              <w:t xml:space="preserve"> sur </w:t>
            </w:r>
            <w:r w:rsidRPr="00EB035D">
              <w:rPr>
                <w:position w:val="-14"/>
              </w:rPr>
              <w:object w:dxaOrig="580" w:dyaOrig="400" w14:anchorId="6CFC255A">
                <v:shape id="_x0000_i1176" type="#_x0000_t75" style="width:29.25pt;height:19.5pt" o:ole="">
                  <v:imagedata r:id="rId281" o:title=""/>
                </v:shape>
                <o:OLEObject Type="Embed" ProgID="Equation.DSMT4" ShapeID="_x0000_i1176" DrawAspect="Content" ObjectID="_1587888445" r:id="rId282"/>
              </w:object>
            </w:r>
            <w:r>
              <w:rPr>
                <w:rFonts w:ascii="Amiri" w:hAnsi="Amiri" w:cs="Amiri"/>
                <w:i/>
                <w:iCs/>
              </w:rPr>
              <w:t xml:space="preserve"> et </w:t>
            </w:r>
            <w:r w:rsidRPr="00323CB7">
              <w:rPr>
                <w:position w:val="-4"/>
              </w:rPr>
              <w:object w:dxaOrig="200" w:dyaOrig="260" w14:anchorId="2031CC1B">
                <v:shape id="_x0000_i1177" type="#_x0000_t75" style="width:10.5pt;height:12.75pt" o:ole="">
                  <v:imagedata r:id="rId283" o:title=""/>
                </v:shape>
                <o:OLEObject Type="Embed" ProgID="Equation.DSMT4" ShapeID="_x0000_i1177" DrawAspect="Content" ObjectID="_1587888446" r:id="rId284"/>
              </w:object>
            </w:r>
            <w:r>
              <w:rPr>
                <w:rFonts w:ascii="Amiri" w:hAnsi="Amiri" w:cs="Amiri"/>
                <w:i/>
                <w:iCs/>
              </w:rPr>
              <w:t xml:space="preserve"> le milieu de </w:t>
            </w:r>
            <w:r w:rsidRPr="00EB035D">
              <w:rPr>
                <w:position w:val="-14"/>
              </w:rPr>
              <w:object w:dxaOrig="560" w:dyaOrig="400" w14:anchorId="316FFC8E">
                <v:shape id="_x0000_i1178" type="#_x0000_t75" style="width:27.75pt;height:19.5pt" o:ole="">
                  <v:imagedata r:id="rId285" o:title=""/>
                </v:shape>
                <o:OLEObject Type="Embed" ProgID="Equation.DSMT4" ShapeID="_x0000_i1178" DrawAspect="Content" ObjectID="_1587888447" r:id="rId286"/>
              </w:object>
            </w:r>
            <w:r>
              <w:rPr>
                <w:kern w:val="2"/>
              </w:rPr>
              <w:t>.</w:t>
            </w:r>
          </w:p>
          <w:p w14:paraId="7031F3DA" w14:textId="77777777" w:rsidR="00D7664E" w:rsidRDefault="00D7664E" w:rsidP="002A2347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37"/>
              <w:rPr>
                <w:rFonts w:ascii="Amiri" w:hAnsi="Amiri" w:cs="Amiri"/>
                <w:i/>
                <w:iCs/>
              </w:rPr>
            </w:pPr>
            <w:r w:rsidRPr="00EB035D">
              <w:rPr>
                <w:position w:val="-6"/>
              </w:rPr>
              <w:object w:dxaOrig="560" w:dyaOrig="279" w14:anchorId="303897C6">
                <v:shape id="_x0000_i1179" type="#_x0000_t75" style="width:27.75pt;height:14.25pt" o:ole="">
                  <v:imagedata r:id="rId275" o:title=""/>
                </v:shape>
                <o:OLEObject Type="Embed" ProgID="Equation.DSMT4" ShapeID="_x0000_i1179" DrawAspect="Content" ObjectID="_1587888448" r:id="rId287"/>
              </w:object>
            </w:r>
            <w:r>
              <w:rPr>
                <w:rFonts w:ascii="Amiri" w:hAnsi="Amiri" w:cs="Amiri"/>
                <w:i/>
                <w:iCs/>
              </w:rPr>
              <w:t xml:space="preserve"> est rectangle en </w:t>
            </w:r>
            <w:r w:rsidRPr="00EB035D">
              <w:rPr>
                <w:position w:val="-6"/>
              </w:rPr>
              <w:object w:dxaOrig="560" w:dyaOrig="279" w14:anchorId="062345A6">
                <v:shape id="_x0000_i1180" type="#_x0000_t75" style="width:27.75pt;height:14.25pt" o:ole="">
                  <v:imagedata r:id="rId275" o:title=""/>
                </v:shape>
                <o:OLEObject Type="Embed" ProgID="Equation.DSMT4" ShapeID="_x0000_i1180" DrawAspect="Content" ObjectID="_1587888449" r:id="rId288"/>
              </w:object>
            </w:r>
            <w:r>
              <w:rPr>
                <w:rFonts w:ascii="Amiri" w:hAnsi="Amiri" w:cs="Amiri"/>
                <w:i/>
                <w:iCs/>
              </w:rPr>
              <w:t xml:space="preserve"> si et seulement si l'une des relations suivantes est vérifiée :</w:t>
            </w:r>
          </w:p>
          <w:p w14:paraId="4764EC41" w14:textId="77777777" w:rsidR="00D7664E" w:rsidRDefault="00D7664E" w:rsidP="002D1EFA">
            <w:pPr>
              <w:pStyle w:val="Paragraphedeliste"/>
              <w:numPr>
                <w:ilvl w:val="0"/>
                <w:numId w:val="15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462" w:hanging="425"/>
              <w:rPr>
                <w:rFonts w:ascii="Amiri" w:hAnsi="Amiri" w:cs="Amiri"/>
              </w:rPr>
            </w:pPr>
            <w:r w:rsidRPr="00EB035D">
              <w:rPr>
                <w:position w:val="-6"/>
              </w:rPr>
              <w:object w:dxaOrig="1800" w:dyaOrig="320" w14:anchorId="1233A60F">
                <v:shape id="_x0000_i1181" type="#_x0000_t75" style="width:90pt;height:16.5pt" o:ole="">
                  <v:imagedata r:id="rId289" o:title=""/>
                </v:shape>
                <o:OLEObject Type="Embed" ProgID="Equation.DSMT4" ShapeID="_x0000_i1181" DrawAspect="Content" ObjectID="_1587888450" r:id="rId290"/>
              </w:object>
            </w:r>
            <w:r>
              <w:rPr>
                <w:rFonts w:ascii="Amiri" w:hAnsi="Amiri" w:cs="Amiri"/>
              </w:rPr>
              <w:t>.</w:t>
            </w:r>
          </w:p>
          <w:p w14:paraId="05C84F69" w14:textId="77777777" w:rsidR="00D7664E" w:rsidRDefault="00D947B6" w:rsidP="002D1EFA">
            <w:pPr>
              <w:pStyle w:val="Paragraphedeliste"/>
              <w:numPr>
                <w:ilvl w:val="0"/>
                <w:numId w:val="15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462" w:hanging="425"/>
              <w:rPr>
                <w:rFonts w:ascii="Amiri" w:hAnsi="Amiri" w:cs="Amiri"/>
              </w:rPr>
            </w:pPr>
            <w:r w:rsidRPr="00EB035D">
              <w:rPr>
                <w:position w:val="-6"/>
              </w:rPr>
              <w:object w:dxaOrig="1620" w:dyaOrig="320" w14:anchorId="62763C21">
                <v:shape id="_x0000_i1182" type="#_x0000_t75" style="width:81pt;height:16.5pt" o:ole="">
                  <v:imagedata r:id="rId291" o:title=""/>
                </v:shape>
                <o:OLEObject Type="Embed" ProgID="Equation.DSMT4" ShapeID="_x0000_i1182" DrawAspect="Content" ObjectID="_1587888451" r:id="rId292"/>
              </w:object>
            </w:r>
            <w:r>
              <w:rPr>
                <w:rFonts w:ascii="Amiri" w:hAnsi="Amiri" w:cs="Amiri"/>
              </w:rPr>
              <w:t>.</w:t>
            </w:r>
          </w:p>
          <w:p w14:paraId="709B21CB" w14:textId="77777777" w:rsidR="00D947B6" w:rsidRDefault="00D947B6" w:rsidP="002D1EFA">
            <w:pPr>
              <w:pStyle w:val="Paragraphedeliste"/>
              <w:numPr>
                <w:ilvl w:val="0"/>
                <w:numId w:val="15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462" w:hanging="425"/>
              <w:rPr>
                <w:rFonts w:ascii="Amiri" w:hAnsi="Amiri" w:cs="Amiri"/>
              </w:rPr>
            </w:pPr>
            <w:r w:rsidRPr="00EB035D">
              <w:rPr>
                <w:position w:val="-6"/>
              </w:rPr>
              <w:object w:dxaOrig="1660" w:dyaOrig="320" w14:anchorId="6CED9E0B">
                <v:shape id="_x0000_i1183" type="#_x0000_t75" style="width:82.5pt;height:16.5pt" o:ole="">
                  <v:imagedata r:id="rId293" o:title=""/>
                </v:shape>
                <o:OLEObject Type="Embed" ProgID="Equation.DSMT4" ShapeID="_x0000_i1183" DrawAspect="Content" ObjectID="_1587888452" r:id="rId294"/>
              </w:object>
            </w:r>
            <w:r>
              <w:rPr>
                <w:rFonts w:ascii="Amiri" w:hAnsi="Amiri" w:cs="Amiri"/>
              </w:rPr>
              <w:t>.</w:t>
            </w:r>
          </w:p>
          <w:p w14:paraId="0A6C60DC" w14:textId="77777777" w:rsidR="00C33128" w:rsidRPr="00CF6696" w:rsidRDefault="00CF6696" w:rsidP="002D1EFA">
            <w:pPr>
              <w:pStyle w:val="Paragraphedeliste"/>
              <w:numPr>
                <w:ilvl w:val="0"/>
                <w:numId w:val="15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9D9D9" w:themeFill="background1" w:themeFillShade="D9"/>
              <w:ind w:left="462" w:hanging="425"/>
              <w:rPr>
                <w:rFonts w:ascii="Amiri" w:hAnsi="Amiri" w:cs="Amiri"/>
              </w:rPr>
            </w:pPr>
            <w:r w:rsidRPr="00CF6696">
              <w:rPr>
                <w:position w:val="-24"/>
              </w:rPr>
              <w:object w:dxaOrig="1100" w:dyaOrig="620" w14:anchorId="72D506F3">
                <v:shape id="_x0000_i1184" type="#_x0000_t75" style="width:54.75pt;height:31.5pt" o:ole="">
                  <v:imagedata r:id="rId295" o:title=""/>
                </v:shape>
                <o:OLEObject Type="Embed" ProgID="Equation.DSMT4" ShapeID="_x0000_i1184" DrawAspect="Content" ObjectID="_1587888453" r:id="rId296"/>
              </w:object>
            </w:r>
            <w:r>
              <w:rPr>
                <w:rFonts w:ascii="Amiri" w:hAnsi="Amiri" w:cs="Amiri"/>
              </w:rPr>
              <w:t>.</w:t>
            </w:r>
          </w:p>
          <w:p w14:paraId="7ACC91FD" w14:textId="77777777" w:rsidR="00CF6696" w:rsidRPr="006E0F62" w:rsidRDefault="00CF6696" w:rsidP="006E0F62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CF1D32"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6E0F62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9"/>
            </w:r>
            <w:r w:rsidRPr="00CF1D32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14:paraId="15098E59" w14:textId="77777777" w:rsidR="006E0F62" w:rsidRDefault="00C33128" w:rsidP="00C33128">
            <w:pPr>
              <w:tabs>
                <w:tab w:val="left" w:pos="945"/>
              </w:tabs>
              <w:ind w:left="142"/>
              <w:rPr>
                <w:rFonts w:ascii="Amiri" w:hAnsi="Amiri" w:cs="Amiri"/>
              </w:rPr>
            </w:pPr>
            <w:r w:rsidRPr="006E0F62">
              <w:rPr>
                <w:rFonts w:ascii="Amiri" w:hAnsi="Amiri" w:cs="Amiri"/>
              </w:rPr>
              <w:t>Soi</w:t>
            </w:r>
            <w:r w:rsidR="006E0F62">
              <w:rPr>
                <w:rFonts w:ascii="Amiri" w:hAnsi="Amiri" w:cs="Amiri"/>
              </w:rPr>
              <w:t>en</w:t>
            </w:r>
            <w:r w:rsidRPr="006E0F62">
              <w:rPr>
                <w:rFonts w:ascii="Amiri" w:hAnsi="Amiri" w:cs="Amiri"/>
              </w:rPr>
              <w:t xml:space="preserve">t ABC un triangle rectangle en A </w:t>
            </w:r>
            <w:r w:rsidR="006E0F62">
              <w:rPr>
                <w:rFonts w:ascii="Amiri" w:hAnsi="Amiri" w:cs="Amiri"/>
              </w:rPr>
              <w:t xml:space="preserve">et </w:t>
            </w:r>
            <w:r w:rsidRPr="006E0F62">
              <w:rPr>
                <w:rFonts w:ascii="Amiri" w:hAnsi="Amiri" w:cs="Amiri"/>
              </w:rPr>
              <w:t xml:space="preserve">H le projeté orthogonal de A sur (BC) et AB=3 ,    AC=4 . </w:t>
            </w:r>
          </w:p>
          <w:p w14:paraId="2AA6B47D" w14:textId="77777777" w:rsidR="00C33128" w:rsidRPr="006E0F62" w:rsidRDefault="006E0F62" w:rsidP="00C33128">
            <w:pPr>
              <w:tabs>
                <w:tab w:val="left" w:pos="945"/>
              </w:tabs>
              <w:ind w:left="142"/>
              <w:rPr>
                <w:rtl/>
              </w:rPr>
            </w:pPr>
            <w:r>
              <w:rPr>
                <w:rFonts w:ascii="Amiri" w:hAnsi="Amiri" w:cs="Amiri"/>
              </w:rPr>
              <w:t>C</w:t>
            </w:r>
            <w:r w:rsidR="00C33128" w:rsidRPr="006E0F62">
              <w:rPr>
                <w:rFonts w:ascii="Amiri" w:hAnsi="Amiri" w:cs="Amiri"/>
              </w:rPr>
              <w:t>alculer les longueurs BC, HC, HB</w:t>
            </w:r>
            <w:r>
              <w:rPr>
                <w:rFonts w:ascii="Amiri" w:hAnsi="Amiri" w:cs="Amiri"/>
              </w:rPr>
              <w:t xml:space="preserve"> et </w:t>
            </w:r>
            <w:r w:rsidR="00C33128" w:rsidRPr="006E0F62">
              <w:rPr>
                <w:rFonts w:ascii="Amiri" w:hAnsi="Amiri" w:cs="Amiri"/>
              </w:rPr>
              <w:t xml:space="preserve">AH </w:t>
            </w:r>
          </w:p>
          <w:p w14:paraId="5866F62D" w14:textId="77777777" w:rsidR="00B93CA3" w:rsidRDefault="00B93CA3" w:rsidP="00B93CA3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F1D32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xercice </w:t>
            </w:r>
            <w:r w:rsidR="003D093F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de synth</w:t>
            </w:r>
            <w:r w:rsidR="00B134FE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èse :</w:t>
            </w:r>
          </w:p>
          <w:p w14:paraId="00FF033A" w14:textId="7AF1F65B" w:rsidR="004A48C5" w:rsidRPr="0017151F" w:rsidRDefault="004A48C5" w:rsidP="004A48C5">
            <w:pPr>
              <w:rPr>
                <w:rFonts w:ascii="Amiri" w:hAnsi="Amiri" w:cs="Amiri"/>
                <w:rtl/>
              </w:rPr>
            </w:pPr>
            <w:r w:rsidRPr="0051268C">
              <w:rPr>
                <w:rFonts w:ascii="Amiri" w:hAnsi="Amiri" w:cs="Amiri"/>
                <w:b/>
                <w:bCs/>
                <w:rtl/>
              </w:rPr>
              <w:t xml:space="preserve">  </w:t>
            </w:r>
            <w:r w:rsidRPr="0017151F">
              <w:rPr>
                <w:rFonts w:ascii="Amiri" w:hAnsi="Amiri" w:cs="Amiri"/>
              </w:rPr>
              <w:t>Soi</w:t>
            </w:r>
            <w:r w:rsidR="007F216D" w:rsidRPr="0017151F">
              <w:rPr>
                <w:rFonts w:ascii="Amiri" w:hAnsi="Amiri" w:cs="Amiri"/>
              </w:rPr>
              <w:t xml:space="preserve">t </w:t>
            </w:r>
            <w:r w:rsidRPr="0017151F">
              <w:rPr>
                <w:rFonts w:ascii="Amiri" w:hAnsi="Amiri" w:cs="Amiri"/>
                <w:rtl/>
              </w:rPr>
              <w:t xml:space="preserve"> </w:t>
            </w:r>
            <w:r w:rsidRPr="0017151F">
              <w:rPr>
                <w:rFonts w:ascii="Amiri" w:hAnsi="Amiri" w:cs="Amiri"/>
                <w:position w:val="-6"/>
              </w:rPr>
              <w:object w:dxaOrig="560" w:dyaOrig="279" w14:anchorId="71789B53">
                <v:shape id="_x0000_i1185" type="#_x0000_t75" style="width:27.75pt;height:14.25pt" o:ole="">
                  <v:imagedata r:id="rId297" o:title=""/>
                </v:shape>
                <o:OLEObject Type="Embed" ProgID="Equation.DSMT4" ShapeID="_x0000_i1185" DrawAspect="Content" ObjectID="_1587888454" r:id="rId298"/>
              </w:object>
            </w:r>
            <w:r w:rsidRPr="0017151F">
              <w:rPr>
                <w:rFonts w:ascii="Amiri" w:hAnsi="Amiri" w:cs="Amiri"/>
                <w:rtl/>
              </w:rPr>
              <w:t xml:space="preserve"> </w:t>
            </w:r>
            <w:r w:rsidR="007F216D" w:rsidRPr="0017151F">
              <w:rPr>
                <w:rFonts w:ascii="Amiri" w:hAnsi="Amiri" w:cs="Amiri"/>
              </w:rPr>
              <w:t xml:space="preserve">un triangle tel que : </w:t>
            </w:r>
            <w:r w:rsidRPr="0017151F">
              <w:rPr>
                <w:rFonts w:ascii="Amiri" w:hAnsi="Amiri" w:cs="Amiri"/>
                <w:rtl/>
              </w:rPr>
              <w:t xml:space="preserve"> </w:t>
            </w:r>
            <w:r w:rsidRPr="0017151F">
              <w:rPr>
                <w:rFonts w:ascii="Amiri" w:hAnsi="Amiri" w:cs="Amiri"/>
                <w:position w:val="-6"/>
              </w:rPr>
              <w:object w:dxaOrig="760" w:dyaOrig="279" w14:anchorId="3AEBB384">
                <v:shape id="_x0000_i1186" type="#_x0000_t75" style="width:38.25pt;height:14.25pt" o:ole="">
                  <v:imagedata r:id="rId299" o:title=""/>
                </v:shape>
                <o:OLEObject Type="Embed" ProgID="Equation.DSMT4" ShapeID="_x0000_i1186" DrawAspect="Content" ObjectID="_1587888455" r:id="rId300"/>
              </w:object>
            </w:r>
            <w:r w:rsidRPr="0017151F">
              <w:rPr>
                <w:rFonts w:ascii="Amiri" w:hAnsi="Amiri" w:cs="Amiri"/>
                <w:rtl/>
              </w:rPr>
              <w:t xml:space="preserve">  </w:t>
            </w:r>
            <w:r w:rsidR="007F216D" w:rsidRPr="0017151F">
              <w:rPr>
                <w:rFonts w:ascii="Amiri" w:hAnsi="Amiri" w:cs="Amiri"/>
              </w:rPr>
              <w:t>et</w:t>
            </w:r>
            <w:r w:rsidRPr="0017151F">
              <w:rPr>
                <w:rFonts w:ascii="Amiri" w:hAnsi="Amiri" w:cs="Amiri"/>
                <w:rtl/>
              </w:rPr>
              <w:t xml:space="preserve">  </w:t>
            </w:r>
            <w:r w:rsidRPr="0017151F">
              <w:rPr>
                <w:rFonts w:ascii="Amiri" w:hAnsi="Amiri" w:cs="Amiri"/>
                <w:position w:val="-6"/>
              </w:rPr>
              <w:object w:dxaOrig="740" w:dyaOrig="279" w14:anchorId="7F52AC3C">
                <v:shape id="_x0000_i1187" type="#_x0000_t75" style="width:36.75pt;height:14.25pt" o:ole="">
                  <v:imagedata r:id="rId301" o:title=""/>
                </v:shape>
                <o:OLEObject Type="Embed" ProgID="Equation.DSMT4" ShapeID="_x0000_i1187" DrawAspect="Content" ObjectID="_1587888456" r:id="rId302"/>
              </w:object>
            </w:r>
            <w:r w:rsidRPr="0017151F">
              <w:rPr>
                <w:rFonts w:ascii="Amiri" w:hAnsi="Amiri" w:cs="Amiri"/>
                <w:rtl/>
              </w:rPr>
              <w:t xml:space="preserve">  </w:t>
            </w:r>
            <w:r w:rsidR="007F216D" w:rsidRPr="0017151F">
              <w:rPr>
                <w:rFonts w:ascii="Amiri" w:hAnsi="Amiri" w:cs="Amiri"/>
              </w:rPr>
              <w:t xml:space="preserve">et </w:t>
            </w:r>
            <w:r w:rsidRPr="0017151F">
              <w:rPr>
                <w:rFonts w:ascii="Amiri" w:hAnsi="Amiri" w:cs="Amiri"/>
                <w:position w:val="-24"/>
              </w:rPr>
              <w:object w:dxaOrig="1600" w:dyaOrig="620" w14:anchorId="21A67F79">
                <v:shape id="_x0000_i1188" type="#_x0000_t75" style="width:80.25pt;height:30.75pt" o:ole="">
                  <v:imagedata r:id="rId303" o:title=""/>
                </v:shape>
                <o:OLEObject Type="Embed" ProgID="Equation.DSMT4" ShapeID="_x0000_i1188" DrawAspect="Content" ObjectID="_1587888457" r:id="rId304"/>
              </w:object>
            </w:r>
            <w:r w:rsidR="003B217D">
              <w:rPr>
                <w:rFonts w:ascii="Amiri" w:hAnsi="Amiri" w:cs="Amiri"/>
              </w:rPr>
              <w:t>.</w:t>
            </w:r>
            <w:bookmarkStart w:id="0" w:name="_GoBack"/>
            <w:bookmarkEnd w:id="0"/>
          </w:p>
          <w:p w14:paraId="522B8A9B" w14:textId="77777777" w:rsidR="004A48C5" w:rsidRPr="0017151F" w:rsidRDefault="007F216D" w:rsidP="002D1EFA">
            <w:pPr>
              <w:pStyle w:val="Paragraphedeliste"/>
              <w:widowControl/>
              <w:numPr>
                <w:ilvl w:val="0"/>
                <w:numId w:val="16"/>
              </w:numPr>
              <w:suppressAutoHyphens w:val="0"/>
              <w:ind w:left="462" w:hanging="462"/>
              <w:rPr>
                <w:rFonts w:ascii="Amiri" w:hAnsi="Amiri" w:cs="Amiri"/>
                <w:rtl/>
              </w:rPr>
            </w:pPr>
            <w:r w:rsidRPr="0017151F">
              <w:rPr>
                <w:rFonts w:ascii="Amiri" w:hAnsi="Amiri" w:cs="Amiri"/>
              </w:rPr>
              <w:t>Vérifier que :</w:t>
            </w:r>
            <w:r w:rsidR="004A48C5" w:rsidRPr="0017151F">
              <w:rPr>
                <w:position w:val="-10"/>
              </w:rPr>
              <w:object w:dxaOrig="1280" w:dyaOrig="380" w14:anchorId="0B74FA3C">
                <v:shape id="_x0000_i1189" type="#_x0000_t75" style="width:63.75pt;height:18.75pt" o:ole="">
                  <v:imagedata r:id="rId305" o:title=""/>
                </v:shape>
                <o:OLEObject Type="Embed" ProgID="Equation.DSMT4" ShapeID="_x0000_i1189" DrawAspect="Content" ObjectID="_1587888458" r:id="rId306"/>
              </w:object>
            </w:r>
            <w:r w:rsidR="004A48C5" w:rsidRPr="0017151F">
              <w:rPr>
                <w:rFonts w:ascii="Amiri" w:hAnsi="Amiri" w:cs="Amiri"/>
                <w:rtl/>
              </w:rPr>
              <w:t>.</w:t>
            </w:r>
          </w:p>
          <w:p w14:paraId="6B714189" w14:textId="77777777" w:rsidR="004A48C5" w:rsidRPr="0017151F" w:rsidRDefault="007F216D" w:rsidP="002D1EFA">
            <w:pPr>
              <w:pStyle w:val="Paragraphedeliste"/>
              <w:widowControl/>
              <w:numPr>
                <w:ilvl w:val="0"/>
                <w:numId w:val="16"/>
              </w:numPr>
              <w:suppressAutoHyphens w:val="0"/>
              <w:ind w:left="462" w:hanging="462"/>
              <w:rPr>
                <w:rFonts w:ascii="Amiri" w:hAnsi="Amiri" w:cs="Amiri"/>
                <w:rtl/>
              </w:rPr>
            </w:pPr>
            <w:r w:rsidRPr="0017151F">
              <w:rPr>
                <w:rFonts w:ascii="Amiri" w:hAnsi="Amiri" w:cs="Amiri"/>
              </w:rPr>
              <w:t xml:space="preserve">Calculer la distance </w:t>
            </w:r>
            <w:r w:rsidRPr="0017151F">
              <w:rPr>
                <w:rFonts w:ascii="Amiri" w:hAnsi="Amiri" w:cs="Amiri"/>
                <w:position w:val="-6"/>
              </w:rPr>
              <w:object w:dxaOrig="440" w:dyaOrig="279" w14:anchorId="21B088E5">
                <v:shape id="_x0000_i1190" type="#_x0000_t75" style="width:21.75pt;height:14.25pt" o:ole="">
                  <v:imagedata r:id="rId307" o:title=""/>
                </v:shape>
                <o:OLEObject Type="Embed" ProgID="Equation.DSMT4" ShapeID="_x0000_i1190" DrawAspect="Content" ObjectID="_1587888459" r:id="rId308"/>
              </w:object>
            </w:r>
            <w:r w:rsidRPr="0017151F">
              <w:rPr>
                <w:rFonts w:ascii="Amiri" w:hAnsi="Amiri" w:cs="Amiri"/>
              </w:rPr>
              <w:t>.</w:t>
            </w:r>
          </w:p>
          <w:p w14:paraId="72EC1948" w14:textId="77777777" w:rsidR="004A48C5" w:rsidRPr="0017151F" w:rsidRDefault="007F216D" w:rsidP="002D1EFA">
            <w:pPr>
              <w:pStyle w:val="Paragraphedeliste"/>
              <w:widowControl/>
              <w:numPr>
                <w:ilvl w:val="0"/>
                <w:numId w:val="16"/>
              </w:numPr>
              <w:suppressAutoHyphens w:val="0"/>
              <w:ind w:left="462" w:hanging="462"/>
              <w:rPr>
                <w:rFonts w:ascii="Amiri" w:hAnsi="Amiri" w:cs="Amiri"/>
                <w:rtl/>
              </w:rPr>
            </w:pPr>
            <w:r w:rsidRPr="0017151F">
              <w:rPr>
                <w:rFonts w:ascii="Amiri" w:hAnsi="Amiri" w:cs="Amiri"/>
              </w:rPr>
              <w:t>Soient</w:t>
            </w:r>
            <w:r w:rsidR="004A48C5" w:rsidRPr="0017151F">
              <w:rPr>
                <w:rFonts w:ascii="Amiri" w:hAnsi="Amiri" w:cs="Amiri"/>
                <w:position w:val="-4"/>
              </w:rPr>
              <w:object w:dxaOrig="200" w:dyaOrig="260" w14:anchorId="0C807C68">
                <v:shape id="_x0000_i1191" type="#_x0000_t75" style="width:9.75pt;height:12.75pt" o:ole="">
                  <v:imagedata r:id="rId309" o:title=""/>
                </v:shape>
                <o:OLEObject Type="Embed" ProgID="Equation.DSMT4" ShapeID="_x0000_i1191" DrawAspect="Content" ObjectID="_1587888460" r:id="rId310"/>
              </w:object>
            </w:r>
            <w:r w:rsidR="00F92A76" w:rsidRPr="0017151F">
              <w:rPr>
                <w:rFonts w:ascii="Amiri" w:hAnsi="Amiri" w:cs="Amiri"/>
              </w:rPr>
              <w:t>et</w:t>
            </w:r>
            <w:r w:rsidR="004A48C5" w:rsidRPr="0017151F">
              <w:rPr>
                <w:rFonts w:ascii="Amiri" w:hAnsi="Amiri" w:cs="Amiri"/>
                <w:position w:val="-6"/>
              </w:rPr>
              <w:object w:dxaOrig="220" w:dyaOrig="279" w14:anchorId="383152A3">
                <v:shape id="_x0000_i1192" type="#_x0000_t75" style="width:10.5pt;height:14.25pt" o:ole="">
                  <v:imagedata r:id="rId311" o:title=""/>
                </v:shape>
                <o:OLEObject Type="Embed" ProgID="Equation.DSMT4" ShapeID="_x0000_i1192" DrawAspect="Content" ObjectID="_1587888461" r:id="rId312"/>
              </w:object>
            </w:r>
            <w:r w:rsidR="00F92A76" w:rsidRPr="0017151F">
              <w:rPr>
                <w:rFonts w:ascii="Amiri" w:hAnsi="Amiri" w:cs="Amiri"/>
              </w:rPr>
              <w:t xml:space="preserve">les milieux respectifs de </w:t>
            </w:r>
            <w:r w:rsidR="004A48C5" w:rsidRPr="0017151F">
              <w:rPr>
                <w:rFonts w:ascii="Amiri" w:hAnsi="Amiri" w:cs="Amiri"/>
                <w:position w:val="-14"/>
              </w:rPr>
              <w:object w:dxaOrig="560" w:dyaOrig="400" w14:anchorId="573BFB2C">
                <v:shape id="_x0000_i1193" type="#_x0000_t75" style="width:27.75pt;height:20.25pt" o:ole="">
                  <v:imagedata r:id="rId313" o:title=""/>
                </v:shape>
                <o:OLEObject Type="Embed" ProgID="Equation.DSMT4" ShapeID="_x0000_i1193" DrawAspect="Content" ObjectID="_1587888462" r:id="rId314"/>
              </w:object>
            </w:r>
            <w:r w:rsidR="004A48C5" w:rsidRPr="0017151F">
              <w:rPr>
                <w:rFonts w:ascii="Amiri" w:hAnsi="Amiri" w:cs="Amiri"/>
                <w:rtl/>
              </w:rPr>
              <w:t xml:space="preserve"> </w:t>
            </w:r>
            <w:r w:rsidR="00F92A76" w:rsidRPr="0017151F">
              <w:rPr>
                <w:rFonts w:ascii="Amiri" w:hAnsi="Amiri" w:cs="Amiri"/>
              </w:rPr>
              <w:t>et</w:t>
            </w:r>
            <w:r w:rsidR="004A48C5" w:rsidRPr="0017151F">
              <w:rPr>
                <w:rFonts w:ascii="Amiri" w:hAnsi="Amiri" w:cs="Amiri"/>
                <w:position w:val="-14"/>
              </w:rPr>
              <w:object w:dxaOrig="560" w:dyaOrig="400" w14:anchorId="331FBD86">
                <v:shape id="_x0000_i1194" type="#_x0000_t75" style="width:27.75pt;height:20.25pt" o:ole="">
                  <v:imagedata r:id="rId315" o:title=""/>
                </v:shape>
                <o:OLEObject Type="Embed" ProgID="Equation.DSMT4" ShapeID="_x0000_i1194" DrawAspect="Content" ObjectID="_1587888463" r:id="rId316"/>
              </w:object>
            </w:r>
            <w:r w:rsidR="00F92A76" w:rsidRPr="0017151F">
              <w:rPr>
                <w:rFonts w:ascii="Amiri" w:hAnsi="Amiri" w:cs="Amiri"/>
              </w:rPr>
              <w:t xml:space="preserve"> . </w:t>
            </w:r>
            <w:r w:rsidR="004A48C5" w:rsidRPr="0017151F">
              <w:rPr>
                <w:rFonts w:ascii="Amiri" w:hAnsi="Amiri" w:cs="Amiri"/>
                <w:rtl/>
              </w:rPr>
              <w:t xml:space="preserve">  </w:t>
            </w:r>
          </w:p>
          <w:p w14:paraId="6692CA60" w14:textId="77777777" w:rsidR="004A48C5" w:rsidRPr="0017151F" w:rsidRDefault="00F92A76" w:rsidP="00F92A76">
            <w:pPr>
              <w:ind w:left="720"/>
              <w:rPr>
                <w:rFonts w:ascii="Amiri" w:hAnsi="Amiri" w:cs="Amiri"/>
              </w:rPr>
            </w:pPr>
            <w:r w:rsidRPr="0017151F">
              <w:rPr>
                <w:rFonts w:ascii="Amiri" w:hAnsi="Amiri" w:cs="Amiri"/>
              </w:rPr>
              <w:t>a/-</w:t>
            </w:r>
            <w:r w:rsidR="004A48C5" w:rsidRPr="0017151F">
              <w:rPr>
                <w:rFonts w:ascii="Amiri" w:hAnsi="Amiri" w:cs="Amiri"/>
                <w:rtl/>
              </w:rPr>
              <w:t xml:space="preserve"> </w:t>
            </w:r>
            <w:r w:rsidRPr="0017151F">
              <w:rPr>
                <w:rFonts w:ascii="Amiri" w:hAnsi="Amiri" w:cs="Amiri"/>
              </w:rPr>
              <w:t xml:space="preserve">Calculer </w:t>
            </w:r>
            <w:r w:rsidR="004A48C5" w:rsidRPr="0017151F">
              <w:rPr>
                <w:rFonts w:ascii="Amiri" w:hAnsi="Amiri" w:cs="Amiri"/>
                <w:rtl/>
              </w:rPr>
              <w:t xml:space="preserve"> </w:t>
            </w:r>
            <w:r w:rsidR="004A48C5" w:rsidRPr="0017151F">
              <w:rPr>
                <w:rFonts w:ascii="Amiri" w:hAnsi="Amiri" w:cs="Amiri"/>
                <w:position w:val="-4"/>
              </w:rPr>
              <w:object w:dxaOrig="340" w:dyaOrig="260" w14:anchorId="63B67ECA">
                <v:shape id="_x0000_i1195" type="#_x0000_t75" style="width:17.25pt;height:12.75pt" o:ole="">
                  <v:imagedata r:id="rId317" o:title=""/>
                </v:shape>
                <o:OLEObject Type="Embed" ProgID="Equation.DSMT4" ShapeID="_x0000_i1195" DrawAspect="Content" ObjectID="_1587888464" r:id="rId318"/>
              </w:object>
            </w:r>
            <w:r w:rsidR="004A48C5" w:rsidRPr="0017151F">
              <w:rPr>
                <w:rFonts w:ascii="Amiri" w:hAnsi="Amiri" w:cs="Amiri"/>
                <w:rtl/>
              </w:rPr>
              <w:t xml:space="preserve"> </w:t>
            </w:r>
            <w:r w:rsidRPr="0017151F">
              <w:rPr>
                <w:rFonts w:ascii="Amiri" w:hAnsi="Amiri" w:cs="Amiri"/>
              </w:rPr>
              <w:t>et</w:t>
            </w:r>
            <w:r w:rsidR="004A48C5" w:rsidRPr="0017151F">
              <w:rPr>
                <w:rFonts w:ascii="Amiri" w:hAnsi="Amiri" w:cs="Amiri"/>
                <w:position w:val="-6"/>
              </w:rPr>
              <w:object w:dxaOrig="360" w:dyaOrig="279" w14:anchorId="6B2B05AA">
                <v:shape id="_x0000_i1196" type="#_x0000_t75" style="width:18pt;height:14.25pt" o:ole="">
                  <v:imagedata r:id="rId319" o:title=""/>
                </v:shape>
                <o:OLEObject Type="Embed" ProgID="Equation.DSMT4" ShapeID="_x0000_i1196" DrawAspect="Content" ObjectID="_1587888465" r:id="rId320"/>
              </w:object>
            </w:r>
            <w:r w:rsidR="004A48C5" w:rsidRPr="0017151F">
              <w:rPr>
                <w:rFonts w:ascii="Amiri" w:hAnsi="Amiri" w:cs="Amiri"/>
                <w:rtl/>
              </w:rPr>
              <w:t>.</w:t>
            </w:r>
          </w:p>
          <w:p w14:paraId="286AC262" w14:textId="77777777" w:rsidR="008622C9" w:rsidRPr="0017151F" w:rsidRDefault="00B213F8" w:rsidP="00F92A76">
            <w:pPr>
              <w:ind w:left="720"/>
              <w:rPr>
                <w:rFonts w:ascii="Amiri" w:hAnsi="Amiri" w:cs="Amiri"/>
                <w:rtl/>
              </w:rPr>
            </w:pPr>
            <w:r w:rsidRPr="0017151F">
              <w:rPr>
                <w:rFonts w:ascii="Amiri" w:hAnsi="Amiri" w:cs="Amiri"/>
              </w:rPr>
              <w:t>b</w:t>
            </w:r>
            <w:r w:rsidR="008622C9" w:rsidRPr="0017151F">
              <w:rPr>
                <w:rFonts w:ascii="Amiri" w:hAnsi="Amiri" w:cs="Amiri"/>
              </w:rPr>
              <w:t xml:space="preserve">/- Calculer </w:t>
            </w:r>
            <w:r w:rsidR="008622C9" w:rsidRPr="0017151F">
              <w:rPr>
                <w:rFonts w:ascii="Amiri" w:hAnsi="Amiri" w:cs="Amiri"/>
                <w:position w:val="-10"/>
              </w:rPr>
              <w:object w:dxaOrig="620" w:dyaOrig="380" w14:anchorId="6C853561">
                <v:shape id="_x0000_i1197" type="#_x0000_t75" style="width:30.75pt;height:18.75pt" o:ole="">
                  <v:imagedata r:id="rId321" o:title=""/>
                </v:shape>
                <o:OLEObject Type="Embed" ProgID="Equation.DSMT4" ShapeID="_x0000_i1197" DrawAspect="Content" ObjectID="_1587888466" r:id="rId322"/>
              </w:object>
            </w:r>
            <w:r w:rsidR="00B93CA3" w:rsidRPr="0017151F">
              <w:rPr>
                <w:rFonts w:ascii="Amiri" w:hAnsi="Amiri" w:cs="Amiri"/>
              </w:rPr>
              <w:t>.</w:t>
            </w:r>
          </w:p>
          <w:p w14:paraId="22AFE698" w14:textId="77777777" w:rsidR="004A48C5" w:rsidRPr="0017151F" w:rsidRDefault="00B213F8" w:rsidP="002D1EFA">
            <w:pPr>
              <w:pStyle w:val="Paragraphedeliste"/>
              <w:widowControl/>
              <w:numPr>
                <w:ilvl w:val="0"/>
                <w:numId w:val="16"/>
              </w:numPr>
              <w:suppressAutoHyphens w:val="0"/>
              <w:ind w:left="462" w:hanging="462"/>
              <w:rPr>
                <w:rFonts w:ascii="Amiri" w:hAnsi="Amiri" w:cs="Amiri"/>
                <w:rtl/>
              </w:rPr>
            </w:pPr>
            <w:r w:rsidRPr="0017151F">
              <w:rPr>
                <w:rFonts w:ascii="Amiri" w:hAnsi="Amiri" w:cs="Amiri"/>
              </w:rPr>
              <w:t>Soit</w:t>
            </w:r>
            <w:r w:rsidR="004A48C5" w:rsidRPr="0017151F">
              <w:rPr>
                <w:rFonts w:ascii="Amiri" w:hAnsi="Amiri" w:cs="Amiri"/>
                <w:rtl/>
              </w:rPr>
              <w:t xml:space="preserve"> </w:t>
            </w:r>
            <w:r w:rsidR="00B93CA3" w:rsidRPr="0017151F">
              <w:rPr>
                <w:rFonts w:ascii="Amiri" w:hAnsi="Amiri" w:cs="Amiri"/>
              </w:rPr>
              <w:t xml:space="preserve"> </w:t>
            </w:r>
            <w:r w:rsidR="004A48C5" w:rsidRPr="0017151F">
              <w:rPr>
                <w:rFonts w:ascii="Amiri" w:hAnsi="Amiri" w:cs="Amiri"/>
                <w:position w:val="-4"/>
              </w:rPr>
              <w:object w:dxaOrig="240" w:dyaOrig="260" w14:anchorId="4D5DB65C">
                <v:shape id="_x0000_i1198" type="#_x0000_t75" style="width:12pt;height:12.75pt" o:ole="">
                  <v:imagedata r:id="rId323" o:title=""/>
                </v:shape>
                <o:OLEObject Type="Embed" ProgID="Equation.DSMT4" ShapeID="_x0000_i1198" DrawAspect="Content" ObjectID="_1587888467" r:id="rId324"/>
              </w:object>
            </w:r>
            <w:r w:rsidRPr="0017151F">
              <w:rPr>
                <w:rFonts w:ascii="Amiri" w:hAnsi="Amiri" w:cs="Amiri"/>
              </w:rPr>
              <w:t>un point du plan tel que :</w:t>
            </w:r>
            <w:r w:rsidR="00B93CA3" w:rsidRPr="0017151F">
              <w:rPr>
                <w:rFonts w:ascii="Amiri" w:hAnsi="Amiri" w:cs="Amiri"/>
              </w:rPr>
              <w:t xml:space="preserve"> </w:t>
            </w:r>
            <w:r w:rsidR="00B93CA3" w:rsidRPr="0017151F">
              <w:rPr>
                <w:rFonts w:ascii="Amiri" w:hAnsi="Amiri" w:cs="Amiri"/>
                <w:position w:val="-24"/>
              </w:rPr>
              <w:object w:dxaOrig="1160" w:dyaOrig="620" w14:anchorId="1F29C576">
                <v:shape id="_x0000_i1199" type="#_x0000_t75" style="width:57.75pt;height:30.75pt" o:ole="">
                  <v:imagedata r:id="rId325" o:title=""/>
                </v:shape>
                <o:OLEObject Type="Embed" ProgID="Equation.DSMT4" ShapeID="_x0000_i1199" DrawAspect="Content" ObjectID="_1587888468" r:id="rId326"/>
              </w:object>
            </w:r>
            <w:r w:rsidR="004A48C5" w:rsidRPr="0017151F">
              <w:rPr>
                <w:rFonts w:ascii="Amiri" w:hAnsi="Amiri" w:cs="Amiri"/>
                <w:rtl/>
              </w:rPr>
              <w:t xml:space="preserve"> </w:t>
            </w:r>
            <w:r w:rsidR="00B93CA3" w:rsidRPr="0017151F">
              <w:rPr>
                <w:rFonts w:ascii="Amiri" w:hAnsi="Amiri" w:cs="Amiri"/>
              </w:rPr>
              <w:t>.</w:t>
            </w:r>
            <w:r w:rsidR="00B93CA3" w:rsidRPr="0017151F">
              <w:rPr>
                <w:rFonts w:ascii="Amiri" w:hAnsi="Amiri" w:cs="Amiri"/>
                <w:rtl/>
              </w:rPr>
              <w:t xml:space="preserve"> </w:t>
            </w:r>
          </w:p>
          <w:p w14:paraId="512E2983" w14:textId="77777777" w:rsidR="00B93CA3" w:rsidRPr="0017151F" w:rsidRDefault="00B93CA3" w:rsidP="00B93CA3">
            <w:pPr>
              <w:ind w:left="720"/>
              <w:rPr>
                <w:rFonts w:ascii="Amiri" w:hAnsi="Amiri" w:cs="Amiri"/>
              </w:rPr>
            </w:pPr>
            <w:r w:rsidRPr="0017151F">
              <w:rPr>
                <w:rFonts w:ascii="Amiri" w:hAnsi="Amiri" w:cs="Amiri"/>
              </w:rPr>
              <w:t>a/-</w:t>
            </w:r>
            <w:r w:rsidRPr="0017151F">
              <w:rPr>
                <w:rFonts w:ascii="Amiri" w:hAnsi="Amiri" w:cs="Amiri"/>
                <w:rtl/>
              </w:rPr>
              <w:t xml:space="preserve"> </w:t>
            </w:r>
            <w:r w:rsidRPr="0017151F">
              <w:rPr>
                <w:rFonts w:ascii="Amiri" w:hAnsi="Amiri" w:cs="Amiri"/>
              </w:rPr>
              <w:t xml:space="preserve">Ecrire le vecteur </w:t>
            </w:r>
            <w:r w:rsidRPr="0017151F">
              <w:rPr>
                <w:rFonts w:ascii="Amiri" w:hAnsi="Amiri" w:cs="Amiri"/>
                <w:position w:val="-4"/>
              </w:rPr>
              <w:object w:dxaOrig="320" w:dyaOrig="320" w14:anchorId="2088F1C6">
                <v:shape id="_x0000_i1200" type="#_x0000_t75" style="width:15.75pt;height:15.75pt" o:ole="">
                  <v:imagedata r:id="rId327" o:title=""/>
                </v:shape>
                <o:OLEObject Type="Embed" ProgID="Equation.DSMT4" ShapeID="_x0000_i1200" DrawAspect="Content" ObjectID="_1587888469" r:id="rId328"/>
              </w:object>
            </w:r>
            <w:r w:rsidRPr="0017151F">
              <w:rPr>
                <w:rFonts w:ascii="Amiri" w:hAnsi="Amiri" w:cs="Amiri"/>
              </w:rPr>
              <w:t xml:space="preserve">en fonction de </w:t>
            </w:r>
            <w:r w:rsidRPr="0017151F">
              <w:rPr>
                <w:rFonts w:ascii="Amiri" w:hAnsi="Amiri" w:cs="Amiri"/>
                <w:rtl/>
              </w:rPr>
              <w:t xml:space="preserve"> </w:t>
            </w:r>
            <w:r w:rsidRPr="0017151F">
              <w:rPr>
                <w:rFonts w:ascii="Amiri" w:hAnsi="Amiri" w:cs="Amiri"/>
                <w:position w:val="-4"/>
              </w:rPr>
              <w:object w:dxaOrig="400" w:dyaOrig="320" w14:anchorId="40AFEB5B">
                <v:shape id="_x0000_i1201" type="#_x0000_t75" style="width:20.25pt;height:15.75pt" o:ole="">
                  <v:imagedata r:id="rId329" o:title=""/>
                </v:shape>
                <o:OLEObject Type="Embed" ProgID="Equation.DSMT4" ShapeID="_x0000_i1201" DrawAspect="Content" ObjectID="_1587888470" r:id="rId330"/>
              </w:object>
            </w:r>
            <w:r w:rsidRPr="0017151F">
              <w:rPr>
                <w:rFonts w:ascii="Amiri" w:hAnsi="Amiri" w:cs="Amiri"/>
                <w:rtl/>
              </w:rPr>
              <w:t xml:space="preserve"> </w:t>
            </w:r>
            <w:r w:rsidRPr="0017151F">
              <w:rPr>
                <w:rFonts w:ascii="Amiri" w:hAnsi="Amiri" w:cs="Amiri"/>
              </w:rPr>
              <w:t>et</w:t>
            </w:r>
            <w:r w:rsidRPr="0017151F">
              <w:rPr>
                <w:rFonts w:ascii="Amiri" w:hAnsi="Amiri" w:cs="Amiri"/>
                <w:position w:val="-6"/>
              </w:rPr>
              <w:object w:dxaOrig="420" w:dyaOrig="340" w14:anchorId="37E4E544">
                <v:shape id="_x0000_i1202" type="#_x0000_t75" style="width:20.25pt;height:17.25pt" o:ole="">
                  <v:imagedata r:id="rId331" o:title=""/>
                </v:shape>
                <o:OLEObject Type="Embed" ProgID="Equation.DSMT4" ShapeID="_x0000_i1202" DrawAspect="Content" ObjectID="_1587888471" r:id="rId332"/>
              </w:object>
            </w:r>
            <w:r w:rsidRPr="0017151F">
              <w:rPr>
                <w:rFonts w:ascii="Amiri" w:hAnsi="Amiri" w:cs="Amiri"/>
                <w:rtl/>
              </w:rPr>
              <w:t>.</w:t>
            </w:r>
          </w:p>
          <w:p w14:paraId="72FB6DB0" w14:textId="736BA5E5" w:rsidR="00E70C71" w:rsidRPr="00172D3C" w:rsidRDefault="00B93CA3" w:rsidP="00172D3C">
            <w:pPr>
              <w:ind w:left="720"/>
              <w:rPr>
                <w:rFonts w:ascii="Amiri" w:hAnsi="Amiri" w:cs="Amiri"/>
                <w:b/>
                <w:bCs/>
                <w:rtl/>
              </w:rPr>
            </w:pPr>
            <w:r w:rsidRPr="0017151F">
              <w:rPr>
                <w:rFonts w:ascii="Amiri" w:hAnsi="Amiri" w:cs="Amiri"/>
              </w:rPr>
              <w:t xml:space="preserve">b/- </w:t>
            </w:r>
            <w:r w:rsidR="00172D3C" w:rsidRPr="0017151F">
              <w:rPr>
                <w:rFonts w:ascii="Amiri" w:hAnsi="Amiri" w:cs="Amiri"/>
              </w:rPr>
              <w:t xml:space="preserve">Montrer que les droites </w:t>
            </w:r>
            <w:r w:rsidR="00172D3C" w:rsidRPr="0017151F">
              <w:rPr>
                <w:rFonts w:ascii="Amiri" w:hAnsi="Amiri" w:cs="Amiri"/>
                <w:position w:val="-14"/>
              </w:rPr>
              <w:object w:dxaOrig="580" w:dyaOrig="400" w14:anchorId="633C280F">
                <v:shape id="_x0000_i1203" type="#_x0000_t75" style="width:29.25pt;height:20.25pt" o:ole="">
                  <v:imagedata r:id="rId333" o:title=""/>
                </v:shape>
                <o:OLEObject Type="Embed" ProgID="Equation.DSMT4" ShapeID="_x0000_i1203" DrawAspect="Content" ObjectID="_1587888472" r:id="rId334"/>
              </w:object>
            </w:r>
            <w:r w:rsidR="00172D3C" w:rsidRPr="0017151F">
              <w:rPr>
                <w:rFonts w:ascii="Amiri" w:hAnsi="Amiri" w:cs="Amiri"/>
              </w:rPr>
              <w:t xml:space="preserve">et </w:t>
            </w:r>
            <w:r w:rsidR="00172D3C" w:rsidRPr="0017151F">
              <w:rPr>
                <w:rFonts w:ascii="Amiri" w:hAnsi="Amiri" w:cs="Amiri"/>
                <w:position w:val="-14"/>
              </w:rPr>
              <w:object w:dxaOrig="499" w:dyaOrig="400" w14:anchorId="15D9B6CC">
                <v:shape id="_x0000_i1204" type="#_x0000_t75" style="width:24.75pt;height:20.25pt" o:ole="">
                  <v:imagedata r:id="rId335" o:title=""/>
                </v:shape>
                <o:OLEObject Type="Embed" ProgID="Equation.DSMT4" ShapeID="_x0000_i1204" DrawAspect="Content" ObjectID="_1587888473" r:id="rId336"/>
              </w:object>
            </w:r>
            <w:r w:rsidR="00172D3C" w:rsidRPr="0017151F">
              <w:rPr>
                <w:rFonts w:ascii="Amiri" w:hAnsi="Amiri" w:cs="Amiri"/>
              </w:rPr>
              <w:t xml:space="preserve"> sont perpendiculaire</w:t>
            </w:r>
            <w:r w:rsidR="0017151F">
              <w:rPr>
                <w:rFonts w:ascii="Amiri" w:hAnsi="Amiri" w:cs="Amiri"/>
              </w:rPr>
              <w:t>s</w:t>
            </w:r>
            <w:r w:rsidR="00172D3C" w:rsidRPr="0017151F">
              <w:rPr>
                <w:rFonts w:ascii="Amiri" w:hAnsi="Amiri" w:cs="Amiri"/>
              </w:rPr>
              <w:t xml:space="preserve"> </w:t>
            </w:r>
            <w:r w:rsidRPr="0017151F">
              <w:rPr>
                <w:rFonts w:ascii="Amiri" w:hAnsi="Amiri" w:cs="Amiri"/>
              </w:rPr>
              <w:t>.</w:t>
            </w:r>
          </w:p>
        </w:tc>
        <w:tc>
          <w:tcPr>
            <w:tcW w:w="1701" w:type="dxa"/>
            <w:tcBorders>
              <w:top w:val="nil"/>
              <w:left w:val="single" w:sz="12" w:space="0" w:color="BC8F00"/>
              <w:bottom w:val="nil"/>
              <w:right w:val="nil"/>
            </w:tcBorders>
          </w:tcPr>
          <w:p w14:paraId="32ABF6BE" w14:textId="77777777" w:rsidR="00E70C71" w:rsidRPr="002E1A82" w:rsidRDefault="00E70C71" w:rsidP="000E27AB">
            <w:pPr>
              <w:widowControl/>
              <w:tabs>
                <w:tab w:val="left" w:pos="432"/>
              </w:tabs>
              <w:suppressAutoHyphens w:val="0"/>
              <w:jc w:val="both"/>
              <w:rPr>
                <w:rFonts w:ascii="Amiri" w:hAnsi="Amiri" w:cs="Amiri"/>
                <w:i/>
                <w:iCs/>
                <w:rtl/>
                <w:lang w:bidi="ar-MA"/>
              </w:rPr>
            </w:pPr>
          </w:p>
        </w:tc>
      </w:tr>
      <w:tr w:rsidR="00E70C71" w:rsidRPr="002E1A82" w14:paraId="75A9957B" w14:textId="77777777" w:rsidTr="009303BE">
        <w:tc>
          <w:tcPr>
            <w:tcW w:w="9039" w:type="dxa"/>
            <w:tcBorders>
              <w:top w:val="nil"/>
              <w:left w:val="nil"/>
              <w:bottom w:val="nil"/>
              <w:right w:val="single" w:sz="12" w:space="0" w:color="D09E00"/>
            </w:tcBorders>
          </w:tcPr>
          <w:p w14:paraId="62DC6182" w14:textId="77777777" w:rsidR="00C83D04" w:rsidRDefault="00C83D04" w:rsidP="000E27AB">
            <w:pPr>
              <w:tabs>
                <w:tab w:val="left" w:pos="11199"/>
              </w:tabs>
            </w:pPr>
          </w:p>
        </w:tc>
        <w:tc>
          <w:tcPr>
            <w:tcW w:w="1701" w:type="dxa"/>
            <w:tcBorders>
              <w:top w:val="nil"/>
              <w:left w:val="single" w:sz="12" w:space="0" w:color="D09E00"/>
              <w:bottom w:val="nil"/>
              <w:right w:val="nil"/>
            </w:tcBorders>
          </w:tcPr>
          <w:p w14:paraId="3B959CB5" w14:textId="77777777" w:rsidR="00E70C71" w:rsidRPr="002E1A82" w:rsidRDefault="00E70C71" w:rsidP="000E27AB">
            <w:pPr>
              <w:widowControl/>
              <w:tabs>
                <w:tab w:val="left" w:pos="432"/>
              </w:tabs>
              <w:suppressAutoHyphens w:val="0"/>
              <w:jc w:val="both"/>
              <w:rPr>
                <w:rFonts w:ascii="Amiri" w:hAnsi="Amiri" w:cs="Amiri"/>
                <w:i/>
                <w:iCs/>
                <w:rtl/>
                <w:lang w:bidi="ar-MA"/>
              </w:rPr>
            </w:pPr>
          </w:p>
        </w:tc>
      </w:tr>
    </w:tbl>
    <w:p w14:paraId="05D885B3" w14:textId="77777777" w:rsidR="00EB1FFE" w:rsidRPr="002E1A82" w:rsidRDefault="00EB1FFE" w:rsidP="00BD4F55">
      <w:pPr>
        <w:rPr>
          <w:i/>
          <w:iCs/>
        </w:rPr>
      </w:pPr>
    </w:p>
    <w:sectPr w:rsidR="00EB1FFE" w:rsidRPr="002E1A82" w:rsidSect="009D4A87">
      <w:headerReference w:type="default" r:id="rId337"/>
      <w:footerReference w:type="default" r:id="rId338"/>
      <w:pgSz w:w="11906" w:h="16838"/>
      <w:pgMar w:top="-557" w:right="206" w:bottom="360" w:left="180" w:header="708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18A0020" w14:textId="77777777" w:rsidR="00E04827" w:rsidRDefault="00E04827" w:rsidP="00853B33">
      <w:r>
        <w:separator/>
      </w:r>
    </w:p>
  </w:endnote>
  <w:endnote w:type="continuationSeparator" w:id="0">
    <w:p w14:paraId="42D340C5" w14:textId="77777777" w:rsidR="00E04827" w:rsidRDefault="00E04827" w:rsidP="00853B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ophi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e_Dimnah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h-Al_Kofi">
    <w:panose1 w:val="02000000000000000000"/>
    <w:charset w:val="B2"/>
    <w:family w:val="auto"/>
    <w:pitch w:val="variable"/>
    <w:sig w:usb0="00002001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F1BFC7" w14:textId="77777777" w:rsidR="00A3345F" w:rsidRDefault="00A3345F" w:rsidP="00EC41EA">
    <w:pPr>
      <w:pStyle w:val="Pieddepage"/>
      <w:tabs>
        <w:tab w:val="clear" w:pos="8306"/>
        <w:tab w:val="center" w:pos="5760"/>
        <w:tab w:val="left" w:pos="7425"/>
        <w:tab w:val="left" w:pos="7705"/>
        <w:tab w:val="left" w:pos="8341"/>
      </w:tabs>
    </w:pPr>
    <w:r>
      <w:rPr>
        <w:noProof/>
      </w:rPr>
      <mc:AlternateContent>
        <mc:Choice Requires="wpg">
          <w:drawing>
            <wp:anchor distT="0" distB="0" distL="114300" distR="114300" simplePos="0" relativeHeight="251663360" behindDoc="1" locked="0" layoutInCell="1" allowOverlap="1" wp14:anchorId="5F23E76A" wp14:editId="7F71BFFF">
              <wp:simplePos x="0" y="0"/>
              <wp:positionH relativeFrom="margin">
                <wp:posOffset>-476250</wp:posOffset>
              </wp:positionH>
              <wp:positionV relativeFrom="paragraph">
                <wp:posOffset>37836</wp:posOffset>
              </wp:positionV>
              <wp:extent cx="7788877" cy="370935"/>
              <wp:effectExtent l="0" t="0" r="3175" b="0"/>
              <wp:wrapNone/>
              <wp:docPr id="11" name="Groupe 1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788877" cy="370935"/>
                        <a:chOff x="48126" y="0"/>
                        <a:chExt cx="7788877" cy="648904"/>
                      </a:xfrm>
                    </wpg:grpSpPr>
                    <pic:pic xmlns:pic="http://schemas.openxmlformats.org/drawingml/2006/picture">
                      <pic:nvPicPr>
                        <pic:cNvPr id="12" name="Image 12"/>
                        <pic:cNvPicPr>
                          <a:picLocks noChangeAspect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 rot="10800000">
                          <a:off x="3946358" y="24064"/>
                          <a:ext cx="3890645" cy="624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16" name="Image 16"/>
                        <pic:cNvPicPr>
                          <a:picLocks noChangeAspect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 rot="10800000">
                          <a:off x="48126" y="0"/>
                          <a:ext cx="3890645" cy="624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34F08E0B" id="Groupe 11" o:spid="_x0000_s1026" style="position:absolute;margin-left:-37.5pt;margin-top:3pt;width:613.3pt;height:29.2pt;z-index:-251653120;mso-position-horizontal-relative:margin;mso-width-relative:margin;mso-height-relative:margin" coordorigin="481" coordsize="77888,64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 12" o:spid="_x0000_s1027" type="#_x0000_t75" style="position:absolute;left:39463;top:240;width:38907;height:6249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">
                <v:imagedata r:id="rId2" o:title=""/>
              </v:shape>
              <v:shape id="Image 16" o:spid="_x0000_s1028" type="#_x0000_t75" style="position:absolute;left:481;width:38906;height:6248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">
                <v:imagedata r:id="rId2" o:title=""/>
              </v:shape>
              <w10:wrap anchorx="margin"/>
            </v:group>
          </w:pict>
        </mc:Fallback>
      </mc:AlternateContent>
    </w:r>
    <w:r>
      <w:tab/>
    </w:r>
    <w:r>
      <w:tab/>
    </w:r>
    <w:sdt>
      <w:sdtPr>
        <w:id w:val="-755204855"/>
        <w:docPartObj>
          <w:docPartGallery w:val="Page Numbers (Bottom of Page)"/>
          <w:docPartUnique/>
        </w:docPartObj>
      </w:sdtPr>
      <w:sdtEndPr>
        <w:rPr>
          <w:color w:val="BC8F00"/>
        </w:rPr>
      </w:sdtEndPr>
      <w:sdtContent>
        <w:r w:rsidRPr="00814FF5">
          <w:rPr>
            <w:rFonts w:ascii="Snap ITC" w:hAnsi="Snap ITC"/>
            <w:b/>
            <w:bCs/>
            <w:color w:val="BC8F00"/>
          </w:rPr>
          <w:fldChar w:fldCharType="begin"/>
        </w:r>
        <w:r w:rsidRPr="00814FF5">
          <w:rPr>
            <w:rFonts w:ascii="Snap ITC" w:hAnsi="Snap ITC"/>
            <w:b/>
            <w:bCs/>
            <w:color w:val="BC8F00"/>
          </w:rPr>
          <w:instrText>PAGE   \* MERGEFORMAT</w:instrText>
        </w:r>
        <w:r w:rsidRPr="00814FF5">
          <w:rPr>
            <w:rFonts w:ascii="Snap ITC" w:hAnsi="Snap ITC"/>
            <w:b/>
            <w:bCs/>
            <w:color w:val="BC8F00"/>
          </w:rPr>
          <w:fldChar w:fldCharType="separate"/>
        </w:r>
        <w:r w:rsidRPr="00814FF5">
          <w:rPr>
            <w:rFonts w:ascii="Snap ITC" w:hAnsi="Snap ITC"/>
            <w:b/>
            <w:bCs/>
            <w:noProof/>
            <w:color w:val="BC8F00"/>
          </w:rPr>
          <w:t>11</w:t>
        </w:r>
        <w:r w:rsidRPr="00814FF5">
          <w:rPr>
            <w:rFonts w:ascii="Snap ITC" w:hAnsi="Snap ITC"/>
            <w:b/>
            <w:bCs/>
            <w:color w:val="BC8F00"/>
          </w:rPr>
          <w:fldChar w:fldCharType="end"/>
        </w:r>
      </w:sdtContent>
    </w:sdt>
    <w:r>
      <w:tab/>
    </w:r>
    <w:r>
      <w:tab/>
    </w:r>
    <w:r>
      <w:tab/>
    </w:r>
  </w:p>
  <w:p w14:paraId="2356EE51" w14:textId="77777777" w:rsidR="00A3345F" w:rsidRDefault="00A3345F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980770C" w14:textId="77777777" w:rsidR="00E04827" w:rsidRDefault="00E04827" w:rsidP="00853B33">
      <w:r>
        <w:separator/>
      </w:r>
    </w:p>
  </w:footnote>
  <w:footnote w:type="continuationSeparator" w:id="0">
    <w:p w14:paraId="7159037E" w14:textId="77777777" w:rsidR="00E04827" w:rsidRDefault="00E04827" w:rsidP="00853B3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22A17B" w14:textId="77777777" w:rsidR="00A3345F" w:rsidRDefault="0028389F">
    <w:pPr>
      <w:pStyle w:val="En-tte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727DE73" wp14:editId="4F8DDBD6">
              <wp:simplePos x="0" y="0"/>
              <wp:positionH relativeFrom="margin">
                <wp:posOffset>3560990</wp:posOffset>
              </wp:positionH>
              <wp:positionV relativeFrom="paragraph">
                <wp:posOffset>4545421</wp:posOffset>
              </wp:positionV>
              <wp:extent cx="5915025" cy="809625"/>
              <wp:effectExtent l="0" t="0" r="9525" b="9525"/>
              <wp:wrapNone/>
              <wp:docPr id="1" name="Zone de text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 rot="16200000">
                        <a:off x="0" y="0"/>
                        <a:ext cx="5915025" cy="809625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noFill/>
                      </a:ln>
                    </wps:spPr>
                    <wps:txbx>
                      <w:txbxContent>
                        <w:p w14:paraId="04D930C3" w14:textId="77777777" w:rsidR="0028389F" w:rsidRPr="0028389F" w:rsidRDefault="0028389F" w:rsidP="0028389F">
                          <w:pPr>
                            <w:jc w:val="center"/>
                            <w:rPr>
                              <w:rFonts w:asciiTheme="majorBidi" w:hAnsiTheme="majorBidi" w:cs="Ah-Al_Kofi"/>
                              <w:i/>
                              <w:iCs/>
                              <w:color w:val="C08E12"/>
                              <w:sz w:val="72"/>
                              <w:szCs w:val="72"/>
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<w14:textOutline w14:w="9525" w14:cap="flat" w14:cmpd="sng" w14:algn="ctr">
                                <w14:solidFill>
                                  <w14:srgbClr w14:val="C08E12"/>
                                </w14:solidFill>
                                <w14:prstDash w14:val="solid"/>
                                <w14:round/>
                              </w14:textOutline>
                            </w:rPr>
                          </w:pPr>
                          <w:r w:rsidRPr="0028389F">
                            <w:rPr>
                              <w:rFonts w:asciiTheme="majorBidi" w:hAnsiTheme="majorBidi" w:cs="Ah-Al_Kofi"/>
                              <w:i/>
                              <w:iCs/>
                              <w:color w:val="C08E12"/>
                              <w:sz w:val="72"/>
                              <w:szCs w:val="72"/>
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<w14:textOutline w14:w="9525" w14:cap="flat" w14:cmpd="sng" w14:algn="ctr">
                                <w14:solidFill>
                                  <w14:srgbClr w14:val="C08E12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 xml:space="preserve"> Pr. Latrach ABDELKBIR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727DE73" id="_x0000_t202" coordsize="21600,21600" o:spt="202" path="m,l,21600r21600,l21600,xe">
              <v:stroke joinstyle="miter"/>
              <v:path gradientshapeok="t" o:connecttype="rect"/>
            </v:shapetype>
            <v:shape id="Zone de texte 1" o:spid="_x0000_s1026" type="#_x0000_t202" style="position:absolute;margin-left:280.4pt;margin-top:357.9pt;width:465.75pt;height:63.75pt;rotation:-90;z-index:251667456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" fillcolor="white [3201]" stroked="f" strokeweight=".5pt">
              <v:textbox>
                <w:txbxContent>
                  <w:p w14:paraId="04D930C3" w14:textId="77777777" w:rsidR="0028389F" w:rsidRPr="0028389F" w:rsidRDefault="0028389F" w:rsidP="0028389F">
                    <w:pPr>
                      <w:jc w:val="center"/>
                      <w:rPr>
                        <w:rFonts w:asciiTheme="majorBidi" w:hAnsiTheme="majorBidi" w:cs="Ah-Al_Kofi"/>
                        <w:i/>
                        <w:iCs/>
                        <w:color w:val="C08E12"/>
                        <w:sz w:val="72"/>
                        <w:szCs w:val="72"/>
                        <w14:reflection w14:blurRad="6350" w14:stA="53000" w14:stPos="0" w14:endA="300" w14:endPos="35500" w14:dist="0" w14:dir="5400000" w14:fadeDir="5400000" w14:sx="100000" w14:sy="-90000" w14:kx="0" w14:ky="0" w14:algn="bl"/>
                        <w14:textOutline w14:w="9525" w14:cap="flat" w14:cmpd="sng" w14:algn="ctr">
                          <w14:solidFill>
                            <w14:srgbClr w14:val="C08E12"/>
                          </w14:solidFill>
                          <w14:prstDash w14:val="solid"/>
                          <w14:round/>
                        </w14:textOutline>
                      </w:rPr>
                    </w:pPr>
                    <w:r w:rsidRPr="0028389F">
                      <w:rPr>
                        <w:rFonts w:asciiTheme="majorBidi" w:hAnsiTheme="majorBidi" w:cs="Ah-Al_Kofi"/>
                        <w:i/>
                        <w:iCs/>
                        <w:color w:val="C08E12"/>
                        <w:sz w:val="72"/>
                        <w:szCs w:val="72"/>
                        <w14:reflection w14:blurRad="6350" w14:stA="53000" w14:stPos="0" w14:endA="300" w14:endPos="35500" w14:dist="0" w14:dir="5400000" w14:fadeDir="5400000" w14:sx="100000" w14:sy="-90000" w14:kx="0" w14:ky="0" w14:algn="bl"/>
                        <w14:textOutline w14:w="9525" w14:cap="flat" w14:cmpd="sng" w14:algn="ctr">
                          <w14:solidFill>
                            <w14:srgbClr w14:val="C08E12"/>
                          </w14:solidFill>
                          <w14:prstDash w14:val="solid"/>
                          <w14:round/>
                        </w14:textOutline>
                      </w:rPr>
                      <w:t xml:space="preserve"> Pr. </w:t>
                    </w:r>
                    <w:proofErr w:type="spellStart"/>
                    <w:r w:rsidRPr="0028389F">
                      <w:rPr>
                        <w:rFonts w:asciiTheme="majorBidi" w:hAnsiTheme="majorBidi" w:cs="Ah-Al_Kofi"/>
                        <w:i/>
                        <w:iCs/>
                        <w:color w:val="C08E12"/>
                        <w:sz w:val="72"/>
                        <w:szCs w:val="72"/>
                        <w14:reflection w14:blurRad="6350" w14:stA="53000" w14:stPos="0" w14:endA="300" w14:endPos="35500" w14:dist="0" w14:dir="5400000" w14:fadeDir="5400000" w14:sx="100000" w14:sy="-90000" w14:kx="0" w14:ky="0" w14:algn="bl"/>
                        <w14:textOutline w14:w="9525" w14:cap="flat" w14:cmpd="sng" w14:algn="ctr">
                          <w14:solidFill>
                            <w14:srgbClr w14:val="C08E12"/>
                          </w14:solidFill>
                          <w14:prstDash w14:val="solid"/>
                          <w14:round/>
                        </w14:textOutline>
                      </w:rPr>
                      <w:t>Latrach</w:t>
                    </w:r>
                    <w:proofErr w:type="spellEnd"/>
                    <w:r w:rsidRPr="0028389F">
                      <w:rPr>
                        <w:rFonts w:asciiTheme="majorBidi" w:hAnsiTheme="majorBidi" w:cs="Ah-Al_Kofi"/>
                        <w:i/>
                        <w:iCs/>
                        <w:color w:val="C08E12"/>
                        <w:sz w:val="72"/>
                        <w:szCs w:val="72"/>
                        <w14:reflection w14:blurRad="6350" w14:stA="53000" w14:stPos="0" w14:endA="300" w14:endPos="35500" w14:dist="0" w14:dir="5400000" w14:fadeDir="5400000" w14:sx="100000" w14:sy="-90000" w14:kx="0" w14:ky="0" w14:algn="bl"/>
                        <w14:textOutline w14:w="9525" w14:cap="flat" w14:cmpd="sng" w14:algn="ctr">
                          <w14:solidFill>
                            <w14:srgbClr w14:val="C08E12"/>
                          </w14:solidFill>
                          <w14:prstDash w14:val="solid"/>
                          <w14:round/>
                        </w14:textOutline>
                      </w:rPr>
                      <w:t xml:space="preserve"> ABDELKBIR</w:t>
                    </w:r>
                  </w:p>
                </w:txbxContent>
              </v:textbox>
              <w10:wrap anchorx="margin"/>
            </v:shape>
          </w:pict>
        </mc:Fallback>
      </mc:AlternateContent>
    </w:r>
    <w:r w:rsidR="00A3345F">
      <w:rPr>
        <w:noProof/>
      </w:rPr>
      <mc:AlternateContent>
        <mc:Choice Requires="wpg">
          <w:drawing>
            <wp:anchor distT="0" distB="0" distL="114300" distR="114300" simplePos="0" relativeHeight="251665408" behindDoc="0" locked="0" layoutInCell="1" allowOverlap="1" wp14:anchorId="1037768A" wp14:editId="3ACB3EC9">
              <wp:simplePos x="0" y="0"/>
              <wp:positionH relativeFrom="page">
                <wp:align>left</wp:align>
              </wp:positionH>
              <wp:positionV relativeFrom="paragraph">
                <wp:posOffset>-156280</wp:posOffset>
              </wp:positionV>
              <wp:extent cx="400050" cy="10210800"/>
              <wp:effectExtent l="0" t="0" r="0" b="0"/>
              <wp:wrapNone/>
              <wp:docPr id="9" name="Groupe 9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400050" cy="10210800"/>
                        <a:chOff x="0" y="0"/>
                        <a:chExt cx="400050" cy="10210800"/>
                      </a:xfrm>
                    </wpg:grpSpPr>
                    <wpg:grpSp>
                      <wpg:cNvPr id="17" name="Groupe 17"/>
                      <wpg:cNvGrpSpPr/>
                      <wpg:grpSpPr>
                        <a:xfrm>
                          <a:off x="0" y="0"/>
                          <a:ext cx="400050" cy="3409950"/>
                          <a:chOff x="0" y="0"/>
                          <a:chExt cx="332105" cy="3470910"/>
                        </a:xfrm>
                      </wpg:grpSpPr>
                      <pic:pic xmlns:pic="http://schemas.openxmlformats.org/drawingml/2006/picture">
                        <pic:nvPicPr>
                          <pic:cNvPr id="18" name="Image 18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-702627" y="721677"/>
                            <a:ext cx="1756410" cy="313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9" name="Image 19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-721677" y="2436177"/>
                            <a:ext cx="1756410" cy="313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grpSp>
                    <wpg:grpSp>
                      <wpg:cNvPr id="22" name="Groupe 22"/>
                      <wpg:cNvGrpSpPr/>
                      <wpg:grpSpPr>
                        <a:xfrm>
                          <a:off x="0" y="3390900"/>
                          <a:ext cx="400050" cy="3409950"/>
                          <a:chOff x="0" y="0"/>
                          <a:chExt cx="332105" cy="3470910"/>
                        </a:xfrm>
                      </wpg:grpSpPr>
                      <pic:pic xmlns:pic="http://schemas.openxmlformats.org/drawingml/2006/picture">
                        <pic:nvPicPr>
                          <pic:cNvPr id="24" name="Imag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-702627" y="721677"/>
                            <a:ext cx="1756410" cy="313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6" name="Image 26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-721677" y="2436177"/>
                            <a:ext cx="1756410" cy="313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grpSp>
                    <wpg:grpSp>
                      <wpg:cNvPr id="27" name="Groupe 27"/>
                      <wpg:cNvGrpSpPr/>
                      <wpg:grpSpPr>
                        <a:xfrm>
                          <a:off x="0" y="6800850"/>
                          <a:ext cx="400050" cy="3409950"/>
                          <a:chOff x="0" y="0"/>
                          <a:chExt cx="332105" cy="3470910"/>
                        </a:xfrm>
                      </wpg:grpSpPr>
                      <pic:pic xmlns:pic="http://schemas.openxmlformats.org/drawingml/2006/picture">
                        <pic:nvPicPr>
                          <pic:cNvPr id="28" name="Image 28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-702627" y="721677"/>
                            <a:ext cx="1756410" cy="313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9" name="Image 29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5400000">
                            <a:off x="-721677" y="2436177"/>
                            <a:ext cx="1756410" cy="313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grpSp>
                  </wpg:wgp>
                </a:graphicData>
              </a:graphic>
            </wp:anchor>
          </w:drawing>
        </mc:Choice>
        <mc:Fallback>
          <w:pict>
            <v:group w14:anchorId="0E1B4A13" id="Groupe 9" o:spid="_x0000_s1026" style="position:absolute;margin-left:0;margin-top:-12.3pt;width:31.5pt;height:804pt;z-index:251665408;mso-position-horizontal:left;mso-position-horizontal-relative:page" coordsize="4000,1021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">
              <v:group id="Groupe 17" o:spid="_x0000_s1027" style="position:absolute;width:4000;height:34099" coordsize="3321,347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18" o:spid="_x0000_s1028" type="#_x0000_t75" style="position:absolute;left:-7026;top:7216;width:17564;height:3131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">
                  <v:imagedata r:id="rId2" o:title=""/>
                </v:shape>
                <v:shape id="Image 19" o:spid="_x0000_s1029" type="#_x0000_t75" style="position:absolute;left:-7217;top:24362;width:17564;height:3130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">
                  <v:imagedata r:id="rId2" o:title=""/>
                </v:shape>
              </v:group>
              <v:group id="Groupe 22" o:spid="_x0000_s1030" style="position:absolute;top:33909;width:4000;height:34099" coordsize="3321,347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<v:shape id="Image 24" o:spid="_x0000_s1031" type="#_x0000_t75" style="position:absolute;left:-7026;top:7216;width:17564;height:3131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">
                  <v:imagedata r:id="rId2" o:title=""/>
                </v:shape>
                <v:shape id="Image 26" o:spid="_x0000_s1032" type="#_x0000_t75" style="position:absolute;left:-7217;top:24362;width:17564;height:3130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">
                  <v:imagedata r:id="rId2" o:title=""/>
                </v:shape>
              </v:group>
              <v:group id="Groupe 27" o:spid="_x0000_s1033" style="position:absolute;top:68008;width:4000;height:34100" coordsize="3321,347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<v:shape id="Image 28" o:spid="_x0000_s1034" type="#_x0000_t75" style="position:absolute;left:-7026;top:7216;width:17564;height:3131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">
                  <v:imagedata r:id="rId2" o:title=""/>
                </v:shape>
                <v:shape id="Image 29" o:spid="_x0000_s1035" type="#_x0000_t75" style="position:absolute;left:-7217;top:24362;width:17564;height:3130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">
                  <v:imagedata r:id="rId2" o:title=""/>
                </v:shape>
              </v:group>
              <w10:wrap anchorx="page"/>
            </v:group>
          </w:pict>
        </mc:Fallback>
      </mc:AlternateContent>
    </w:r>
    <w:r w:rsidR="00A3345F">
      <w:rPr>
        <w:noProof/>
      </w:rPr>
      <mc:AlternateContent>
        <mc:Choice Requires="wpg">
          <w:drawing>
            <wp:anchor distT="0" distB="0" distL="114300" distR="114300" simplePos="0" relativeHeight="251661312" behindDoc="0" locked="0" layoutInCell="1" allowOverlap="1" wp14:anchorId="223476C5" wp14:editId="51BD1D8F">
              <wp:simplePos x="0" y="0"/>
              <wp:positionH relativeFrom="column">
                <wp:posOffset>7098401</wp:posOffset>
              </wp:positionH>
              <wp:positionV relativeFrom="paragraph">
                <wp:posOffset>-346075</wp:posOffset>
              </wp:positionV>
              <wp:extent cx="257175" cy="10396721"/>
              <wp:effectExtent l="0" t="0" r="0" b="5080"/>
              <wp:wrapNone/>
              <wp:docPr id="6" name="Groupe 6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257175" cy="10396721"/>
                        <a:chOff x="0" y="0"/>
                        <a:chExt cx="257175" cy="10396721"/>
                      </a:xfrm>
                    </wpg:grpSpPr>
                    <pic:pic xmlns:pic="http://schemas.openxmlformats.org/drawingml/2006/picture">
                      <pic:nvPicPr>
                        <pic:cNvPr id="7" name="Image 7"/>
                        <pic:cNvPicPr>
                          <a:picLocks noChangeAspect="1"/>
                        </pic:cNvPicPr>
                      </pic:nvPicPr>
                      <pic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 rot="5400000">
                          <a:off x="-1159510" y="1159510"/>
                          <a:ext cx="257619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8" name="Image 8"/>
                        <pic:cNvPicPr>
                          <a:picLocks noChangeAspect="1"/>
                        </pic:cNvPicPr>
                      </pic:nvPicPr>
                      <pic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 rot="5400000">
                          <a:off x="-1159510" y="3758331"/>
                          <a:ext cx="257619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14" name="Image 14"/>
                        <pic:cNvPicPr>
                          <a:picLocks noChangeAspect="1"/>
                        </pic:cNvPicPr>
                      </pic:nvPicPr>
                      <pic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 rot="5400000">
                          <a:off x="-1159510" y="6381215"/>
                          <a:ext cx="257619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  <pic:pic xmlns:pic="http://schemas.openxmlformats.org/drawingml/2006/picture">
                      <pic:nvPicPr>
                        <pic:cNvPr id="15" name="Image 15"/>
                        <pic:cNvPicPr>
                          <a:picLocks noChangeAspect="1"/>
                        </pic:cNvPicPr>
                      </pic:nvPicPr>
                      <pic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 rot="5400000">
                          <a:off x="-1159510" y="8980036"/>
                          <a:ext cx="257619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wpg:wgp>
                </a:graphicData>
              </a:graphic>
            </wp:anchor>
          </w:drawing>
        </mc:Choice>
        <mc:Fallback>
          <w:pict>
            <v:group w14:anchorId="6836C89B" id="Groupe 6" o:spid="_x0000_s1026" style="position:absolute;margin-left:558.95pt;margin-top:-27.25pt;width:20.25pt;height:818.65pt;z-index:251661312" coordsize="2571,10396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mage 7" o:spid="_x0000_s1027" type="#_x0000_t75" style="position:absolute;left:-11595;top:11595;width:25761;height:2571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">
                <v:imagedata r:id="rId4" o:title=""/>
              </v:shape>
              <v:shape id="Image 8" o:spid="_x0000_s1028" type="#_x0000_t75" style="position:absolute;left:-11595;top:37583;width:25762;height:2571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">
                <v:imagedata r:id="rId4" o:title=""/>
              </v:shape>
              <v:shape id="Image 14" o:spid="_x0000_s1029" type="#_x0000_t75" style="position:absolute;left:-11595;top:63812;width:25762;height:2571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">
                <v:imagedata r:id="rId4" o:title=""/>
              </v:shape>
              <v:shape id="Image 15" o:spid="_x0000_s1030" type="#_x0000_t75" style="position:absolute;left:-11595;top:89800;width:25762;height:2571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">
                <v:imagedata r:id="rId4" o:title=""/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F670D9"/>
    <w:multiLevelType w:val="hybridMultilevel"/>
    <w:tmpl w:val="E9E21C4E"/>
    <w:lvl w:ilvl="0" w:tplc="040C0001">
      <w:start w:val="1"/>
      <w:numFmt w:val="bullet"/>
      <w:lvlText w:val=""/>
      <w:lvlJc w:val="left"/>
      <w:pPr>
        <w:ind w:left="104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6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8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0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2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4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6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8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01" w:hanging="360"/>
      </w:pPr>
      <w:rPr>
        <w:rFonts w:ascii="Wingdings" w:hAnsi="Wingdings" w:hint="default"/>
      </w:rPr>
    </w:lvl>
  </w:abstractNum>
  <w:abstractNum w:abstractNumId="1" w15:restartNumberingAfterBreak="0">
    <w:nsid w:val="06A235E4"/>
    <w:multiLevelType w:val="hybridMultilevel"/>
    <w:tmpl w:val="4380DFFE"/>
    <w:lvl w:ilvl="0" w:tplc="040C000D">
      <w:start w:val="1"/>
      <w:numFmt w:val="bullet"/>
      <w:lvlText w:val=""/>
      <w:lvlJc w:val="left"/>
      <w:pPr>
        <w:ind w:left="75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7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1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3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5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7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9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17" w:hanging="360"/>
      </w:pPr>
      <w:rPr>
        <w:rFonts w:ascii="Wingdings" w:hAnsi="Wingdings" w:hint="default"/>
      </w:rPr>
    </w:lvl>
  </w:abstractNum>
  <w:abstractNum w:abstractNumId="2" w15:restartNumberingAfterBreak="0">
    <w:nsid w:val="07991E42"/>
    <w:multiLevelType w:val="hybridMultilevel"/>
    <w:tmpl w:val="00C6F904"/>
    <w:lvl w:ilvl="0" w:tplc="040C0001">
      <w:start w:val="1"/>
      <w:numFmt w:val="bullet"/>
      <w:lvlText w:val=""/>
      <w:lvlJc w:val="left"/>
      <w:pPr>
        <w:ind w:left="147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9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1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3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5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7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9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1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37" w:hanging="360"/>
      </w:pPr>
      <w:rPr>
        <w:rFonts w:ascii="Wingdings" w:hAnsi="Wingdings" w:hint="default"/>
      </w:rPr>
    </w:lvl>
  </w:abstractNum>
  <w:abstractNum w:abstractNumId="3" w15:restartNumberingAfterBreak="0">
    <w:nsid w:val="111E5426"/>
    <w:multiLevelType w:val="hybridMultilevel"/>
    <w:tmpl w:val="A05A27FA"/>
    <w:lvl w:ilvl="0" w:tplc="095ED258">
      <w:start w:val="1"/>
      <w:numFmt w:val="upperRoman"/>
      <w:pStyle w:val="sousmehwar"/>
      <w:lvlText w:val="%1."/>
      <w:lvlJc w:val="left"/>
      <w:pPr>
        <w:ind w:left="1260" w:hanging="360"/>
      </w:pPr>
      <w:rPr>
        <w:rFonts w:hint="default"/>
        <w:color w:val="0070C0"/>
      </w:rPr>
    </w:lvl>
    <w:lvl w:ilvl="1" w:tplc="040C0019" w:tentative="1">
      <w:start w:val="1"/>
      <w:numFmt w:val="lowerLetter"/>
      <w:lvlText w:val="%2."/>
      <w:lvlJc w:val="left"/>
      <w:pPr>
        <w:ind w:left="1773" w:hanging="360"/>
      </w:pPr>
    </w:lvl>
    <w:lvl w:ilvl="2" w:tplc="040C001B" w:tentative="1">
      <w:start w:val="1"/>
      <w:numFmt w:val="lowerRoman"/>
      <w:lvlText w:val="%3."/>
      <w:lvlJc w:val="right"/>
      <w:pPr>
        <w:ind w:left="2493" w:hanging="180"/>
      </w:pPr>
    </w:lvl>
    <w:lvl w:ilvl="3" w:tplc="040C000F" w:tentative="1">
      <w:start w:val="1"/>
      <w:numFmt w:val="decimal"/>
      <w:lvlText w:val="%4."/>
      <w:lvlJc w:val="left"/>
      <w:pPr>
        <w:ind w:left="3213" w:hanging="360"/>
      </w:pPr>
    </w:lvl>
    <w:lvl w:ilvl="4" w:tplc="040C0019" w:tentative="1">
      <w:start w:val="1"/>
      <w:numFmt w:val="lowerLetter"/>
      <w:lvlText w:val="%5."/>
      <w:lvlJc w:val="left"/>
      <w:pPr>
        <w:ind w:left="3933" w:hanging="360"/>
      </w:pPr>
    </w:lvl>
    <w:lvl w:ilvl="5" w:tplc="040C001B" w:tentative="1">
      <w:start w:val="1"/>
      <w:numFmt w:val="lowerRoman"/>
      <w:lvlText w:val="%6."/>
      <w:lvlJc w:val="right"/>
      <w:pPr>
        <w:ind w:left="4653" w:hanging="180"/>
      </w:pPr>
    </w:lvl>
    <w:lvl w:ilvl="6" w:tplc="040C000F" w:tentative="1">
      <w:start w:val="1"/>
      <w:numFmt w:val="decimal"/>
      <w:lvlText w:val="%7."/>
      <w:lvlJc w:val="left"/>
      <w:pPr>
        <w:ind w:left="5373" w:hanging="360"/>
      </w:pPr>
    </w:lvl>
    <w:lvl w:ilvl="7" w:tplc="040C0019" w:tentative="1">
      <w:start w:val="1"/>
      <w:numFmt w:val="lowerLetter"/>
      <w:lvlText w:val="%8."/>
      <w:lvlJc w:val="left"/>
      <w:pPr>
        <w:ind w:left="6093" w:hanging="360"/>
      </w:pPr>
    </w:lvl>
    <w:lvl w:ilvl="8" w:tplc="040C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4" w15:restartNumberingAfterBreak="0">
    <w:nsid w:val="170D0878"/>
    <w:multiLevelType w:val="hybridMultilevel"/>
    <w:tmpl w:val="1A548A12"/>
    <w:lvl w:ilvl="0" w:tplc="040C0001">
      <w:start w:val="1"/>
      <w:numFmt w:val="bullet"/>
      <w:lvlText w:val=""/>
      <w:lvlJc w:val="left"/>
      <w:pPr>
        <w:ind w:left="147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9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1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3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5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7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9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1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37" w:hanging="360"/>
      </w:pPr>
      <w:rPr>
        <w:rFonts w:ascii="Wingdings" w:hAnsi="Wingdings" w:hint="default"/>
      </w:rPr>
    </w:lvl>
  </w:abstractNum>
  <w:abstractNum w:abstractNumId="5" w15:restartNumberingAfterBreak="0">
    <w:nsid w:val="1803731E"/>
    <w:multiLevelType w:val="hybridMultilevel"/>
    <w:tmpl w:val="446E9FE4"/>
    <w:lvl w:ilvl="0" w:tplc="D91CA9FC">
      <w:start w:val="1"/>
      <w:numFmt w:val="decimal"/>
      <w:lvlText w:val="%1)"/>
      <w:lvlJc w:val="left"/>
      <w:pPr>
        <w:ind w:left="1477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2197" w:hanging="360"/>
      </w:pPr>
    </w:lvl>
    <w:lvl w:ilvl="2" w:tplc="040C001B" w:tentative="1">
      <w:start w:val="1"/>
      <w:numFmt w:val="lowerRoman"/>
      <w:lvlText w:val="%3."/>
      <w:lvlJc w:val="right"/>
      <w:pPr>
        <w:ind w:left="2917" w:hanging="180"/>
      </w:pPr>
    </w:lvl>
    <w:lvl w:ilvl="3" w:tplc="040C000F" w:tentative="1">
      <w:start w:val="1"/>
      <w:numFmt w:val="decimal"/>
      <w:lvlText w:val="%4."/>
      <w:lvlJc w:val="left"/>
      <w:pPr>
        <w:ind w:left="3637" w:hanging="360"/>
      </w:pPr>
    </w:lvl>
    <w:lvl w:ilvl="4" w:tplc="040C0019" w:tentative="1">
      <w:start w:val="1"/>
      <w:numFmt w:val="lowerLetter"/>
      <w:lvlText w:val="%5."/>
      <w:lvlJc w:val="left"/>
      <w:pPr>
        <w:ind w:left="4357" w:hanging="360"/>
      </w:pPr>
    </w:lvl>
    <w:lvl w:ilvl="5" w:tplc="040C001B" w:tentative="1">
      <w:start w:val="1"/>
      <w:numFmt w:val="lowerRoman"/>
      <w:lvlText w:val="%6."/>
      <w:lvlJc w:val="right"/>
      <w:pPr>
        <w:ind w:left="5077" w:hanging="180"/>
      </w:pPr>
    </w:lvl>
    <w:lvl w:ilvl="6" w:tplc="040C000F" w:tentative="1">
      <w:start w:val="1"/>
      <w:numFmt w:val="decimal"/>
      <w:lvlText w:val="%7."/>
      <w:lvlJc w:val="left"/>
      <w:pPr>
        <w:ind w:left="5797" w:hanging="360"/>
      </w:pPr>
    </w:lvl>
    <w:lvl w:ilvl="7" w:tplc="040C0019" w:tentative="1">
      <w:start w:val="1"/>
      <w:numFmt w:val="lowerLetter"/>
      <w:lvlText w:val="%8."/>
      <w:lvlJc w:val="left"/>
      <w:pPr>
        <w:ind w:left="6517" w:hanging="360"/>
      </w:pPr>
    </w:lvl>
    <w:lvl w:ilvl="8" w:tplc="040C001B" w:tentative="1">
      <w:start w:val="1"/>
      <w:numFmt w:val="lowerRoman"/>
      <w:lvlText w:val="%9."/>
      <w:lvlJc w:val="right"/>
      <w:pPr>
        <w:ind w:left="7237" w:hanging="180"/>
      </w:pPr>
    </w:lvl>
  </w:abstractNum>
  <w:abstractNum w:abstractNumId="6" w15:restartNumberingAfterBreak="0">
    <w:nsid w:val="1880193E"/>
    <w:multiLevelType w:val="hybridMultilevel"/>
    <w:tmpl w:val="4C221064"/>
    <w:lvl w:ilvl="0" w:tplc="BC72D41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A2364E"/>
    <w:multiLevelType w:val="hybridMultilevel"/>
    <w:tmpl w:val="30B6046C"/>
    <w:lvl w:ilvl="0" w:tplc="D91CA9F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1278BA"/>
    <w:multiLevelType w:val="hybridMultilevel"/>
    <w:tmpl w:val="A03C8FFE"/>
    <w:lvl w:ilvl="0" w:tplc="D91CA9F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5118E1"/>
    <w:multiLevelType w:val="hybridMultilevel"/>
    <w:tmpl w:val="581CA892"/>
    <w:lvl w:ilvl="0" w:tplc="D91CA9F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B7613B"/>
    <w:multiLevelType w:val="hybridMultilevel"/>
    <w:tmpl w:val="A970C6A4"/>
    <w:lvl w:ilvl="0" w:tplc="D91CA9FC">
      <w:start w:val="1"/>
      <w:numFmt w:val="decimal"/>
      <w:lvlText w:val="%1)"/>
      <w:lvlJc w:val="left"/>
      <w:pPr>
        <w:ind w:left="1477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2197" w:hanging="360"/>
      </w:pPr>
    </w:lvl>
    <w:lvl w:ilvl="2" w:tplc="040C001B" w:tentative="1">
      <w:start w:val="1"/>
      <w:numFmt w:val="lowerRoman"/>
      <w:lvlText w:val="%3."/>
      <w:lvlJc w:val="right"/>
      <w:pPr>
        <w:ind w:left="2917" w:hanging="180"/>
      </w:pPr>
    </w:lvl>
    <w:lvl w:ilvl="3" w:tplc="040C000F" w:tentative="1">
      <w:start w:val="1"/>
      <w:numFmt w:val="decimal"/>
      <w:lvlText w:val="%4."/>
      <w:lvlJc w:val="left"/>
      <w:pPr>
        <w:ind w:left="3637" w:hanging="360"/>
      </w:pPr>
    </w:lvl>
    <w:lvl w:ilvl="4" w:tplc="040C0019" w:tentative="1">
      <w:start w:val="1"/>
      <w:numFmt w:val="lowerLetter"/>
      <w:lvlText w:val="%5."/>
      <w:lvlJc w:val="left"/>
      <w:pPr>
        <w:ind w:left="4357" w:hanging="360"/>
      </w:pPr>
    </w:lvl>
    <w:lvl w:ilvl="5" w:tplc="040C001B" w:tentative="1">
      <w:start w:val="1"/>
      <w:numFmt w:val="lowerRoman"/>
      <w:lvlText w:val="%6."/>
      <w:lvlJc w:val="right"/>
      <w:pPr>
        <w:ind w:left="5077" w:hanging="180"/>
      </w:pPr>
    </w:lvl>
    <w:lvl w:ilvl="6" w:tplc="040C000F" w:tentative="1">
      <w:start w:val="1"/>
      <w:numFmt w:val="decimal"/>
      <w:lvlText w:val="%7."/>
      <w:lvlJc w:val="left"/>
      <w:pPr>
        <w:ind w:left="5797" w:hanging="360"/>
      </w:pPr>
    </w:lvl>
    <w:lvl w:ilvl="7" w:tplc="040C0019" w:tentative="1">
      <w:start w:val="1"/>
      <w:numFmt w:val="lowerLetter"/>
      <w:lvlText w:val="%8."/>
      <w:lvlJc w:val="left"/>
      <w:pPr>
        <w:ind w:left="6517" w:hanging="360"/>
      </w:pPr>
    </w:lvl>
    <w:lvl w:ilvl="8" w:tplc="040C001B" w:tentative="1">
      <w:start w:val="1"/>
      <w:numFmt w:val="lowerRoman"/>
      <w:lvlText w:val="%9."/>
      <w:lvlJc w:val="right"/>
      <w:pPr>
        <w:ind w:left="7237" w:hanging="180"/>
      </w:pPr>
    </w:lvl>
  </w:abstractNum>
  <w:abstractNum w:abstractNumId="11" w15:restartNumberingAfterBreak="0">
    <w:nsid w:val="47234EB0"/>
    <w:multiLevelType w:val="hybridMultilevel"/>
    <w:tmpl w:val="0F38502C"/>
    <w:lvl w:ilvl="0" w:tplc="040C0013">
      <w:start w:val="1"/>
      <w:numFmt w:val="upperRoman"/>
      <w:pStyle w:val="Titre1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47280CAF"/>
    <w:multiLevelType w:val="hybridMultilevel"/>
    <w:tmpl w:val="446E9FE4"/>
    <w:lvl w:ilvl="0" w:tplc="D91CA9FC">
      <w:start w:val="1"/>
      <w:numFmt w:val="decimal"/>
      <w:lvlText w:val="%1)"/>
      <w:lvlJc w:val="left"/>
      <w:pPr>
        <w:ind w:left="1477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2197" w:hanging="360"/>
      </w:pPr>
    </w:lvl>
    <w:lvl w:ilvl="2" w:tplc="040C001B" w:tentative="1">
      <w:start w:val="1"/>
      <w:numFmt w:val="lowerRoman"/>
      <w:lvlText w:val="%3."/>
      <w:lvlJc w:val="right"/>
      <w:pPr>
        <w:ind w:left="2917" w:hanging="180"/>
      </w:pPr>
    </w:lvl>
    <w:lvl w:ilvl="3" w:tplc="040C000F" w:tentative="1">
      <w:start w:val="1"/>
      <w:numFmt w:val="decimal"/>
      <w:lvlText w:val="%4."/>
      <w:lvlJc w:val="left"/>
      <w:pPr>
        <w:ind w:left="3637" w:hanging="360"/>
      </w:pPr>
    </w:lvl>
    <w:lvl w:ilvl="4" w:tplc="040C0019" w:tentative="1">
      <w:start w:val="1"/>
      <w:numFmt w:val="lowerLetter"/>
      <w:lvlText w:val="%5."/>
      <w:lvlJc w:val="left"/>
      <w:pPr>
        <w:ind w:left="4357" w:hanging="360"/>
      </w:pPr>
    </w:lvl>
    <w:lvl w:ilvl="5" w:tplc="040C001B" w:tentative="1">
      <w:start w:val="1"/>
      <w:numFmt w:val="lowerRoman"/>
      <w:lvlText w:val="%6."/>
      <w:lvlJc w:val="right"/>
      <w:pPr>
        <w:ind w:left="5077" w:hanging="180"/>
      </w:pPr>
    </w:lvl>
    <w:lvl w:ilvl="6" w:tplc="040C000F" w:tentative="1">
      <w:start w:val="1"/>
      <w:numFmt w:val="decimal"/>
      <w:lvlText w:val="%7."/>
      <w:lvlJc w:val="left"/>
      <w:pPr>
        <w:ind w:left="5797" w:hanging="360"/>
      </w:pPr>
    </w:lvl>
    <w:lvl w:ilvl="7" w:tplc="040C0019" w:tentative="1">
      <w:start w:val="1"/>
      <w:numFmt w:val="lowerLetter"/>
      <w:lvlText w:val="%8."/>
      <w:lvlJc w:val="left"/>
      <w:pPr>
        <w:ind w:left="6517" w:hanging="360"/>
      </w:pPr>
    </w:lvl>
    <w:lvl w:ilvl="8" w:tplc="040C001B" w:tentative="1">
      <w:start w:val="1"/>
      <w:numFmt w:val="lowerRoman"/>
      <w:lvlText w:val="%9."/>
      <w:lvlJc w:val="right"/>
      <w:pPr>
        <w:ind w:left="7237" w:hanging="180"/>
      </w:pPr>
    </w:lvl>
  </w:abstractNum>
  <w:abstractNum w:abstractNumId="13" w15:restartNumberingAfterBreak="0">
    <w:nsid w:val="485A5C52"/>
    <w:multiLevelType w:val="hybridMultilevel"/>
    <w:tmpl w:val="99D89D68"/>
    <w:lvl w:ilvl="0" w:tplc="E1D653C8">
      <w:start w:val="1"/>
      <w:numFmt w:val="upperRoman"/>
      <w:lvlText w:val="%1."/>
      <w:lvlJc w:val="right"/>
      <w:pPr>
        <w:ind w:left="757" w:hanging="360"/>
      </w:pPr>
      <w:rPr>
        <w:rFonts w:asciiTheme="majorBidi" w:hAnsiTheme="majorBidi" w:cstheme="majorBidi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7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17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3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5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7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9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17" w:hanging="360"/>
      </w:pPr>
      <w:rPr>
        <w:rFonts w:ascii="Wingdings" w:hAnsi="Wingdings" w:hint="default"/>
      </w:rPr>
    </w:lvl>
  </w:abstractNum>
  <w:abstractNum w:abstractNumId="14" w15:restartNumberingAfterBreak="0">
    <w:nsid w:val="63D81DE0"/>
    <w:multiLevelType w:val="hybridMultilevel"/>
    <w:tmpl w:val="B45E0A94"/>
    <w:lvl w:ilvl="0" w:tplc="7A4AFCA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ED345B4"/>
    <w:multiLevelType w:val="hybridMultilevel"/>
    <w:tmpl w:val="BE789B96"/>
    <w:lvl w:ilvl="0" w:tplc="040C0001">
      <w:start w:val="1"/>
      <w:numFmt w:val="bullet"/>
      <w:lvlText w:val=""/>
      <w:lvlJc w:val="left"/>
      <w:pPr>
        <w:ind w:left="1041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6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8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0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2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4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6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8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01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3"/>
  </w:num>
  <w:num w:numId="3">
    <w:abstractNumId w:val="13"/>
  </w:num>
  <w:num w:numId="4">
    <w:abstractNumId w:val="9"/>
  </w:num>
  <w:num w:numId="5">
    <w:abstractNumId w:val="4"/>
  </w:num>
  <w:num w:numId="6">
    <w:abstractNumId w:val="2"/>
  </w:num>
  <w:num w:numId="7">
    <w:abstractNumId w:val="10"/>
  </w:num>
  <w:num w:numId="8">
    <w:abstractNumId w:val="5"/>
  </w:num>
  <w:num w:numId="9">
    <w:abstractNumId w:val="0"/>
  </w:num>
  <w:num w:numId="10">
    <w:abstractNumId w:val="15"/>
  </w:num>
  <w:num w:numId="11">
    <w:abstractNumId w:val="6"/>
  </w:num>
  <w:num w:numId="12">
    <w:abstractNumId w:val="12"/>
  </w:num>
  <w:num w:numId="13">
    <w:abstractNumId w:val="7"/>
  </w:num>
  <w:num w:numId="14">
    <w:abstractNumId w:val="8"/>
  </w:num>
  <w:num w:numId="15">
    <w:abstractNumId w:val="1"/>
  </w:num>
  <w:num w:numId="16">
    <w:abstractNumId w:val="14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hdrShapeDefaults>
    <o:shapedefaults v:ext="edit" spidmax="428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127B"/>
    <w:rsid w:val="00001568"/>
    <w:rsid w:val="0000158A"/>
    <w:rsid w:val="0000217E"/>
    <w:rsid w:val="00002C34"/>
    <w:rsid w:val="00004392"/>
    <w:rsid w:val="00005C56"/>
    <w:rsid w:val="0000771A"/>
    <w:rsid w:val="00007ADE"/>
    <w:rsid w:val="00007C13"/>
    <w:rsid w:val="00007CB6"/>
    <w:rsid w:val="000102DC"/>
    <w:rsid w:val="00011E03"/>
    <w:rsid w:val="000137A8"/>
    <w:rsid w:val="00013B02"/>
    <w:rsid w:val="00015FBD"/>
    <w:rsid w:val="000160D6"/>
    <w:rsid w:val="0001654B"/>
    <w:rsid w:val="00017C95"/>
    <w:rsid w:val="00020689"/>
    <w:rsid w:val="00022019"/>
    <w:rsid w:val="00022312"/>
    <w:rsid w:val="00022EF0"/>
    <w:rsid w:val="00024668"/>
    <w:rsid w:val="00024948"/>
    <w:rsid w:val="000251F4"/>
    <w:rsid w:val="000252E5"/>
    <w:rsid w:val="00027BDE"/>
    <w:rsid w:val="00030034"/>
    <w:rsid w:val="00030B3A"/>
    <w:rsid w:val="00030F3E"/>
    <w:rsid w:val="000314CD"/>
    <w:rsid w:val="0003161D"/>
    <w:rsid w:val="000325E5"/>
    <w:rsid w:val="000339C8"/>
    <w:rsid w:val="00035B7F"/>
    <w:rsid w:val="00035BD0"/>
    <w:rsid w:val="0003647E"/>
    <w:rsid w:val="00036EA4"/>
    <w:rsid w:val="000400F7"/>
    <w:rsid w:val="0004011C"/>
    <w:rsid w:val="00041F6E"/>
    <w:rsid w:val="0004265F"/>
    <w:rsid w:val="00043923"/>
    <w:rsid w:val="000466BC"/>
    <w:rsid w:val="000474DE"/>
    <w:rsid w:val="00047B62"/>
    <w:rsid w:val="000529F4"/>
    <w:rsid w:val="00053335"/>
    <w:rsid w:val="00054846"/>
    <w:rsid w:val="000549BC"/>
    <w:rsid w:val="00055A03"/>
    <w:rsid w:val="000569A2"/>
    <w:rsid w:val="000579EF"/>
    <w:rsid w:val="00060807"/>
    <w:rsid w:val="00061511"/>
    <w:rsid w:val="00061A21"/>
    <w:rsid w:val="00061ECB"/>
    <w:rsid w:val="00061FDD"/>
    <w:rsid w:val="00062386"/>
    <w:rsid w:val="000628BA"/>
    <w:rsid w:val="00062BE6"/>
    <w:rsid w:val="000641A4"/>
    <w:rsid w:val="000642F1"/>
    <w:rsid w:val="00064412"/>
    <w:rsid w:val="000661D6"/>
    <w:rsid w:val="00067028"/>
    <w:rsid w:val="000673EB"/>
    <w:rsid w:val="00067600"/>
    <w:rsid w:val="0007000E"/>
    <w:rsid w:val="000722D1"/>
    <w:rsid w:val="00073D60"/>
    <w:rsid w:val="000740B7"/>
    <w:rsid w:val="000745DB"/>
    <w:rsid w:val="0007470D"/>
    <w:rsid w:val="0007493B"/>
    <w:rsid w:val="00081AE8"/>
    <w:rsid w:val="00081D80"/>
    <w:rsid w:val="000822DC"/>
    <w:rsid w:val="00083C97"/>
    <w:rsid w:val="000850D5"/>
    <w:rsid w:val="000853D4"/>
    <w:rsid w:val="00085CD9"/>
    <w:rsid w:val="00086133"/>
    <w:rsid w:val="00086392"/>
    <w:rsid w:val="0008651F"/>
    <w:rsid w:val="000900D7"/>
    <w:rsid w:val="000907F0"/>
    <w:rsid w:val="00090E33"/>
    <w:rsid w:val="00092238"/>
    <w:rsid w:val="00093B49"/>
    <w:rsid w:val="0009462C"/>
    <w:rsid w:val="00094635"/>
    <w:rsid w:val="000946F2"/>
    <w:rsid w:val="00094726"/>
    <w:rsid w:val="000975FA"/>
    <w:rsid w:val="000A08AC"/>
    <w:rsid w:val="000A0E7B"/>
    <w:rsid w:val="000A2839"/>
    <w:rsid w:val="000A45E8"/>
    <w:rsid w:val="000A4625"/>
    <w:rsid w:val="000A4759"/>
    <w:rsid w:val="000A4895"/>
    <w:rsid w:val="000A4D86"/>
    <w:rsid w:val="000A5F6E"/>
    <w:rsid w:val="000A6AC1"/>
    <w:rsid w:val="000A6DFC"/>
    <w:rsid w:val="000B12C9"/>
    <w:rsid w:val="000B2A37"/>
    <w:rsid w:val="000B34A4"/>
    <w:rsid w:val="000B3837"/>
    <w:rsid w:val="000B3CCE"/>
    <w:rsid w:val="000B470B"/>
    <w:rsid w:val="000B6CDC"/>
    <w:rsid w:val="000C0DDC"/>
    <w:rsid w:val="000C1F37"/>
    <w:rsid w:val="000C1FB2"/>
    <w:rsid w:val="000C28E5"/>
    <w:rsid w:val="000C2BD2"/>
    <w:rsid w:val="000C2E16"/>
    <w:rsid w:val="000C3E8D"/>
    <w:rsid w:val="000C4224"/>
    <w:rsid w:val="000C56DB"/>
    <w:rsid w:val="000D02C9"/>
    <w:rsid w:val="000D1AF2"/>
    <w:rsid w:val="000D275D"/>
    <w:rsid w:val="000D393C"/>
    <w:rsid w:val="000D4131"/>
    <w:rsid w:val="000D4DFF"/>
    <w:rsid w:val="000D5818"/>
    <w:rsid w:val="000D5842"/>
    <w:rsid w:val="000D6692"/>
    <w:rsid w:val="000D7D42"/>
    <w:rsid w:val="000E15F1"/>
    <w:rsid w:val="000E1B15"/>
    <w:rsid w:val="000E27AB"/>
    <w:rsid w:val="000E2EA4"/>
    <w:rsid w:val="000E2F16"/>
    <w:rsid w:val="000E569A"/>
    <w:rsid w:val="000E5E7B"/>
    <w:rsid w:val="000E72CB"/>
    <w:rsid w:val="000E7D62"/>
    <w:rsid w:val="000F2872"/>
    <w:rsid w:val="000F4E71"/>
    <w:rsid w:val="000F5506"/>
    <w:rsid w:val="000F5F4D"/>
    <w:rsid w:val="000F60E6"/>
    <w:rsid w:val="000F6B40"/>
    <w:rsid w:val="000F75D0"/>
    <w:rsid w:val="001005F1"/>
    <w:rsid w:val="00101BEE"/>
    <w:rsid w:val="00104417"/>
    <w:rsid w:val="001058A8"/>
    <w:rsid w:val="00107060"/>
    <w:rsid w:val="00110213"/>
    <w:rsid w:val="001105FC"/>
    <w:rsid w:val="0011269E"/>
    <w:rsid w:val="00112954"/>
    <w:rsid w:val="00113183"/>
    <w:rsid w:val="0011375E"/>
    <w:rsid w:val="00113DEF"/>
    <w:rsid w:val="00115D0A"/>
    <w:rsid w:val="00116D58"/>
    <w:rsid w:val="0011776A"/>
    <w:rsid w:val="0012103E"/>
    <w:rsid w:val="001223D1"/>
    <w:rsid w:val="00123C7E"/>
    <w:rsid w:val="001247F1"/>
    <w:rsid w:val="00124E4A"/>
    <w:rsid w:val="0012524F"/>
    <w:rsid w:val="00125EB2"/>
    <w:rsid w:val="00126F0D"/>
    <w:rsid w:val="00127AC9"/>
    <w:rsid w:val="0013010B"/>
    <w:rsid w:val="00130765"/>
    <w:rsid w:val="00130B52"/>
    <w:rsid w:val="001311FF"/>
    <w:rsid w:val="001330D5"/>
    <w:rsid w:val="0013365B"/>
    <w:rsid w:val="001338BA"/>
    <w:rsid w:val="00133D26"/>
    <w:rsid w:val="00133FA1"/>
    <w:rsid w:val="00134979"/>
    <w:rsid w:val="00134E32"/>
    <w:rsid w:val="00137E47"/>
    <w:rsid w:val="00137F41"/>
    <w:rsid w:val="001408D5"/>
    <w:rsid w:val="0014238B"/>
    <w:rsid w:val="00143E2F"/>
    <w:rsid w:val="00145DCA"/>
    <w:rsid w:val="0014640E"/>
    <w:rsid w:val="001469BD"/>
    <w:rsid w:val="00146B71"/>
    <w:rsid w:val="00146BF9"/>
    <w:rsid w:val="0015020E"/>
    <w:rsid w:val="001509C6"/>
    <w:rsid w:val="00150ADE"/>
    <w:rsid w:val="00150F5C"/>
    <w:rsid w:val="0015127B"/>
    <w:rsid w:val="0015236A"/>
    <w:rsid w:val="0015328A"/>
    <w:rsid w:val="00154F1D"/>
    <w:rsid w:val="0015502C"/>
    <w:rsid w:val="00155716"/>
    <w:rsid w:val="00160D1F"/>
    <w:rsid w:val="00160E42"/>
    <w:rsid w:val="00163DCC"/>
    <w:rsid w:val="00164BFD"/>
    <w:rsid w:val="00165BD1"/>
    <w:rsid w:val="00166039"/>
    <w:rsid w:val="00166D62"/>
    <w:rsid w:val="00167842"/>
    <w:rsid w:val="00170F86"/>
    <w:rsid w:val="00171416"/>
    <w:rsid w:val="0017151F"/>
    <w:rsid w:val="00171C63"/>
    <w:rsid w:val="00172D3C"/>
    <w:rsid w:val="00172FB8"/>
    <w:rsid w:val="00173293"/>
    <w:rsid w:val="0017474A"/>
    <w:rsid w:val="00177DDB"/>
    <w:rsid w:val="00177F21"/>
    <w:rsid w:val="00177FA0"/>
    <w:rsid w:val="00180674"/>
    <w:rsid w:val="00182AD7"/>
    <w:rsid w:val="00182F52"/>
    <w:rsid w:val="0018390F"/>
    <w:rsid w:val="001839C7"/>
    <w:rsid w:val="001852D9"/>
    <w:rsid w:val="00185688"/>
    <w:rsid w:val="00185C29"/>
    <w:rsid w:val="00185E0F"/>
    <w:rsid w:val="0018693E"/>
    <w:rsid w:val="00187161"/>
    <w:rsid w:val="00187BA9"/>
    <w:rsid w:val="00187F0B"/>
    <w:rsid w:val="001904A6"/>
    <w:rsid w:val="00190BAD"/>
    <w:rsid w:val="00190F34"/>
    <w:rsid w:val="00191878"/>
    <w:rsid w:val="00192C9E"/>
    <w:rsid w:val="001938C8"/>
    <w:rsid w:val="001949D3"/>
    <w:rsid w:val="00194D3B"/>
    <w:rsid w:val="00195462"/>
    <w:rsid w:val="00196968"/>
    <w:rsid w:val="001974CB"/>
    <w:rsid w:val="001A04D4"/>
    <w:rsid w:val="001A0FA2"/>
    <w:rsid w:val="001A2186"/>
    <w:rsid w:val="001A2329"/>
    <w:rsid w:val="001A25AC"/>
    <w:rsid w:val="001A35D1"/>
    <w:rsid w:val="001A56C2"/>
    <w:rsid w:val="001A5B29"/>
    <w:rsid w:val="001A6A30"/>
    <w:rsid w:val="001B01BC"/>
    <w:rsid w:val="001B17A6"/>
    <w:rsid w:val="001B17E6"/>
    <w:rsid w:val="001B205D"/>
    <w:rsid w:val="001B278A"/>
    <w:rsid w:val="001B44AA"/>
    <w:rsid w:val="001B591C"/>
    <w:rsid w:val="001B6708"/>
    <w:rsid w:val="001B6CEB"/>
    <w:rsid w:val="001B75F5"/>
    <w:rsid w:val="001B798F"/>
    <w:rsid w:val="001C0451"/>
    <w:rsid w:val="001C11EA"/>
    <w:rsid w:val="001C1B69"/>
    <w:rsid w:val="001C1E7F"/>
    <w:rsid w:val="001C252E"/>
    <w:rsid w:val="001C3F93"/>
    <w:rsid w:val="001C476B"/>
    <w:rsid w:val="001C5999"/>
    <w:rsid w:val="001C6A19"/>
    <w:rsid w:val="001C6E18"/>
    <w:rsid w:val="001D09F4"/>
    <w:rsid w:val="001D23EE"/>
    <w:rsid w:val="001D2E54"/>
    <w:rsid w:val="001D2E75"/>
    <w:rsid w:val="001D2E78"/>
    <w:rsid w:val="001D3419"/>
    <w:rsid w:val="001D5034"/>
    <w:rsid w:val="001D5599"/>
    <w:rsid w:val="001D591C"/>
    <w:rsid w:val="001D5F33"/>
    <w:rsid w:val="001D699F"/>
    <w:rsid w:val="001E3B2B"/>
    <w:rsid w:val="001E5359"/>
    <w:rsid w:val="001E547A"/>
    <w:rsid w:val="001E69E6"/>
    <w:rsid w:val="001E6E13"/>
    <w:rsid w:val="001E7019"/>
    <w:rsid w:val="001E71E9"/>
    <w:rsid w:val="001F0DB3"/>
    <w:rsid w:val="001F3367"/>
    <w:rsid w:val="001F3F50"/>
    <w:rsid w:val="001F481F"/>
    <w:rsid w:val="001F4B2C"/>
    <w:rsid w:val="001F4E7F"/>
    <w:rsid w:val="001F54D7"/>
    <w:rsid w:val="001F61B0"/>
    <w:rsid w:val="001F7130"/>
    <w:rsid w:val="001F74B3"/>
    <w:rsid w:val="001F7645"/>
    <w:rsid w:val="001F7F5F"/>
    <w:rsid w:val="00200E77"/>
    <w:rsid w:val="00204538"/>
    <w:rsid w:val="002059C5"/>
    <w:rsid w:val="00206D09"/>
    <w:rsid w:val="00207309"/>
    <w:rsid w:val="00210905"/>
    <w:rsid w:val="00210E79"/>
    <w:rsid w:val="0021212F"/>
    <w:rsid w:val="0021389B"/>
    <w:rsid w:val="0021537C"/>
    <w:rsid w:val="00215BDE"/>
    <w:rsid w:val="002173AD"/>
    <w:rsid w:val="0022404F"/>
    <w:rsid w:val="0022436F"/>
    <w:rsid w:val="002248BB"/>
    <w:rsid w:val="002260BA"/>
    <w:rsid w:val="0022782A"/>
    <w:rsid w:val="002324C7"/>
    <w:rsid w:val="00233047"/>
    <w:rsid w:val="00233099"/>
    <w:rsid w:val="00234407"/>
    <w:rsid w:val="002352F2"/>
    <w:rsid w:val="00235666"/>
    <w:rsid w:val="00240F2B"/>
    <w:rsid w:val="00241D5A"/>
    <w:rsid w:val="0024271B"/>
    <w:rsid w:val="00242726"/>
    <w:rsid w:val="002435E0"/>
    <w:rsid w:val="002437A4"/>
    <w:rsid w:val="002437E4"/>
    <w:rsid w:val="00245112"/>
    <w:rsid w:val="00245150"/>
    <w:rsid w:val="00245E11"/>
    <w:rsid w:val="00246A74"/>
    <w:rsid w:val="00247AF1"/>
    <w:rsid w:val="00247DB0"/>
    <w:rsid w:val="0025011F"/>
    <w:rsid w:val="002501F4"/>
    <w:rsid w:val="00250B89"/>
    <w:rsid w:val="00250FC7"/>
    <w:rsid w:val="00251834"/>
    <w:rsid w:val="00252451"/>
    <w:rsid w:val="00252702"/>
    <w:rsid w:val="00254126"/>
    <w:rsid w:val="0025426B"/>
    <w:rsid w:val="002555A8"/>
    <w:rsid w:val="002611FB"/>
    <w:rsid w:val="002624A0"/>
    <w:rsid w:val="0026267E"/>
    <w:rsid w:val="002638A0"/>
    <w:rsid w:val="00263FE8"/>
    <w:rsid w:val="002652ED"/>
    <w:rsid w:val="00270086"/>
    <w:rsid w:val="00272636"/>
    <w:rsid w:val="00273B64"/>
    <w:rsid w:val="00274E2C"/>
    <w:rsid w:val="00275E2C"/>
    <w:rsid w:val="0027716F"/>
    <w:rsid w:val="00282EF9"/>
    <w:rsid w:val="0028389F"/>
    <w:rsid w:val="002838B7"/>
    <w:rsid w:val="00285090"/>
    <w:rsid w:val="0028549B"/>
    <w:rsid w:val="00286530"/>
    <w:rsid w:val="00287301"/>
    <w:rsid w:val="00287448"/>
    <w:rsid w:val="00291253"/>
    <w:rsid w:val="00291399"/>
    <w:rsid w:val="00293D96"/>
    <w:rsid w:val="00294F8A"/>
    <w:rsid w:val="00295FCE"/>
    <w:rsid w:val="002964F7"/>
    <w:rsid w:val="002A2065"/>
    <w:rsid w:val="002A2347"/>
    <w:rsid w:val="002A3FC2"/>
    <w:rsid w:val="002A4304"/>
    <w:rsid w:val="002A47E9"/>
    <w:rsid w:val="002A4995"/>
    <w:rsid w:val="002A5F86"/>
    <w:rsid w:val="002A641F"/>
    <w:rsid w:val="002A67D9"/>
    <w:rsid w:val="002A6E2D"/>
    <w:rsid w:val="002A7F20"/>
    <w:rsid w:val="002B0195"/>
    <w:rsid w:val="002B0239"/>
    <w:rsid w:val="002B03A2"/>
    <w:rsid w:val="002B2888"/>
    <w:rsid w:val="002B28B2"/>
    <w:rsid w:val="002B2E87"/>
    <w:rsid w:val="002B3773"/>
    <w:rsid w:val="002B41DD"/>
    <w:rsid w:val="002B45D0"/>
    <w:rsid w:val="002B6092"/>
    <w:rsid w:val="002B6196"/>
    <w:rsid w:val="002B6B17"/>
    <w:rsid w:val="002B745A"/>
    <w:rsid w:val="002C0D41"/>
    <w:rsid w:val="002C1F5B"/>
    <w:rsid w:val="002C2AD1"/>
    <w:rsid w:val="002C5741"/>
    <w:rsid w:val="002C6DE6"/>
    <w:rsid w:val="002C725F"/>
    <w:rsid w:val="002D120D"/>
    <w:rsid w:val="002D1EFA"/>
    <w:rsid w:val="002D2500"/>
    <w:rsid w:val="002D283D"/>
    <w:rsid w:val="002D339F"/>
    <w:rsid w:val="002D37D3"/>
    <w:rsid w:val="002D392D"/>
    <w:rsid w:val="002D40FA"/>
    <w:rsid w:val="002D4376"/>
    <w:rsid w:val="002D6642"/>
    <w:rsid w:val="002E028D"/>
    <w:rsid w:val="002E084A"/>
    <w:rsid w:val="002E1A82"/>
    <w:rsid w:val="002E1F82"/>
    <w:rsid w:val="002E3D6A"/>
    <w:rsid w:val="002E48CC"/>
    <w:rsid w:val="002E4A0B"/>
    <w:rsid w:val="002E4CA5"/>
    <w:rsid w:val="002E633A"/>
    <w:rsid w:val="002E6CD3"/>
    <w:rsid w:val="002E7D7D"/>
    <w:rsid w:val="002F0060"/>
    <w:rsid w:val="002F1C72"/>
    <w:rsid w:val="002F282E"/>
    <w:rsid w:val="002F3057"/>
    <w:rsid w:val="002F3A9B"/>
    <w:rsid w:val="002F426A"/>
    <w:rsid w:val="002F4F30"/>
    <w:rsid w:val="002F56C9"/>
    <w:rsid w:val="002F575B"/>
    <w:rsid w:val="002F6053"/>
    <w:rsid w:val="00300D81"/>
    <w:rsid w:val="00301D9D"/>
    <w:rsid w:val="0030211A"/>
    <w:rsid w:val="0030298F"/>
    <w:rsid w:val="00303346"/>
    <w:rsid w:val="00303BFF"/>
    <w:rsid w:val="00306091"/>
    <w:rsid w:val="0030683F"/>
    <w:rsid w:val="00311319"/>
    <w:rsid w:val="00311C7E"/>
    <w:rsid w:val="00312601"/>
    <w:rsid w:val="003133F5"/>
    <w:rsid w:val="003134AF"/>
    <w:rsid w:val="00314353"/>
    <w:rsid w:val="00315201"/>
    <w:rsid w:val="00315F0E"/>
    <w:rsid w:val="0032016D"/>
    <w:rsid w:val="0032213C"/>
    <w:rsid w:val="00322F27"/>
    <w:rsid w:val="00322FBD"/>
    <w:rsid w:val="00323427"/>
    <w:rsid w:val="00323CB7"/>
    <w:rsid w:val="00324650"/>
    <w:rsid w:val="0032468B"/>
    <w:rsid w:val="00324A47"/>
    <w:rsid w:val="0032553F"/>
    <w:rsid w:val="0032588C"/>
    <w:rsid w:val="00325B0B"/>
    <w:rsid w:val="00326516"/>
    <w:rsid w:val="003266FE"/>
    <w:rsid w:val="0032705C"/>
    <w:rsid w:val="00330256"/>
    <w:rsid w:val="00332F6D"/>
    <w:rsid w:val="00334E62"/>
    <w:rsid w:val="003354E0"/>
    <w:rsid w:val="0033594D"/>
    <w:rsid w:val="00336207"/>
    <w:rsid w:val="00336498"/>
    <w:rsid w:val="0033706F"/>
    <w:rsid w:val="00340B2B"/>
    <w:rsid w:val="00341EEB"/>
    <w:rsid w:val="0034278C"/>
    <w:rsid w:val="00344AD3"/>
    <w:rsid w:val="00344C84"/>
    <w:rsid w:val="003468E5"/>
    <w:rsid w:val="00347659"/>
    <w:rsid w:val="00351D62"/>
    <w:rsid w:val="0035225B"/>
    <w:rsid w:val="00352B38"/>
    <w:rsid w:val="00353DCD"/>
    <w:rsid w:val="003564B2"/>
    <w:rsid w:val="0035718D"/>
    <w:rsid w:val="00357639"/>
    <w:rsid w:val="00360C66"/>
    <w:rsid w:val="00361B20"/>
    <w:rsid w:val="00361D3C"/>
    <w:rsid w:val="00361E21"/>
    <w:rsid w:val="00363173"/>
    <w:rsid w:val="00365463"/>
    <w:rsid w:val="00365958"/>
    <w:rsid w:val="00365C66"/>
    <w:rsid w:val="00366CDB"/>
    <w:rsid w:val="00366E18"/>
    <w:rsid w:val="00367C13"/>
    <w:rsid w:val="00367ED9"/>
    <w:rsid w:val="00374A20"/>
    <w:rsid w:val="00374C2F"/>
    <w:rsid w:val="00375B0A"/>
    <w:rsid w:val="003764A3"/>
    <w:rsid w:val="00380E33"/>
    <w:rsid w:val="003812A7"/>
    <w:rsid w:val="003813C9"/>
    <w:rsid w:val="00381636"/>
    <w:rsid w:val="003822E1"/>
    <w:rsid w:val="003824C6"/>
    <w:rsid w:val="0038448D"/>
    <w:rsid w:val="00390EA4"/>
    <w:rsid w:val="00391DFF"/>
    <w:rsid w:val="00392780"/>
    <w:rsid w:val="00393A28"/>
    <w:rsid w:val="00394120"/>
    <w:rsid w:val="00395495"/>
    <w:rsid w:val="00396B71"/>
    <w:rsid w:val="003A0D35"/>
    <w:rsid w:val="003A0E35"/>
    <w:rsid w:val="003A23EF"/>
    <w:rsid w:val="003A3B75"/>
    <w:rsid w:val="003A4AF9"/>
    <w:rsid w:val="003A69D1"/>
    <w:rsid w:val="003A74BA"/>
    <w:rsid w:val="003A7A8A"/>
    <w:rsid w:val="003B06D5"/>
    <w:rsid w:val="003B217D"/>
    <w:rsid w:val="003B2BD3"/>
    <w:rsid w:val="003B2D3A"/>
    <w:rsid w:val="003B2D5E"/>
    <w:rsid w:val="003B45A9"/>
    <w:rsid w:val="003B5FAF"/>
    <w:rsid w:val="003B659D"/>
    <w:rsid w:val="003B7027"/>
    <w:rsid w:val="003C0166"/>
    <w:rsid w:val="003C1D84"/>
    <w:rsid w:val="003C334F"/>
    <w:rsid w:val="003C54A4"/>
    <w:rsid w:val="003C54A7"/>
    <w:rsid w:val="003C6769"/>
    <w:rsid w:val="003C69C8"/>
    <w:rsid w:val="003C7F8E"/>
    <w:rsid w:val="003D03F2"/>
    <w:rsid w:val="003D093F"/>
    <w:rsid w:val="003D2CE2"/>
    <w:rsid w:val="003D3F99"/>
    <w:rsid w:val="003D4B8A"/>
    <w:rsid w:val="003D4B93"/>
    <w:rsid w:val="003D522E"/>
    <w:rsid w:val="003D6176"/>
    <w:rsid w:val="003D66D5"/>
    <w:rsid w:val="003D7CB8"/>
    <w:rsid w:val="003E2090"/>
    <w:rsid w:val="003E69D7"/>
    <w:rsid w:val="003E77BB"/>
    <w:rsid w:val="003F1E5B"/>
    <w:rsid w:val="003F20FF"/>
    <w:rsid w:val="003F24AF"/>
    <w:rsid w:val="003F26C2"/>
    <w:rsid w:val="003F4D28"/>
    <w:rsid w:val="003F69CC"/>
    <w:rsid w:val="003F78D1"/>
    <w:rsid w:val="00401AF9"/>
    <w:rsid w:val="004024AB"/>
    <w:rsid w:val="00405BC7"/>
    <w:rsid w:val="00406C43"/>
    <w:rsid w:val="00407801"/>
    <w:rsid w:val="00410579"/>
    <w:rsid w:val="00410694"/>
    <w:rsid w:val="00410A5D"/>
    <w:rsid w:val="004204F3"/>
    <w:rsid w:val="004206DF"/>
    <w:rsid w:val="00420840"/>
    <w:rsid w:val="00420CF8"/>
    <w:rsid w:val="004228F8"/>
    <w:rsid w:val="00427283"/>
    <w:rsid w:val="00427BF2"/>
    <w:rsid w:val="004302B4"/>
    <w:rsid w:val="004322C5"/>
    <w:rsid w:val="0043309C"/>
    <w:rsid w:val="00433633"/>
    <w:rsid w:val="00434DD3"/>
    <w:rsid w:val="004357A1"/>
    <w:rsid w:val="004359A1"/>
    <w:rsid w:val="00436521"/>
    <w:rsid w:val="004370D4"/>
    <w:rsid w:val="00437A47"/>
    <w:rsid w:val="004401B6"/>
    <w:rsid w:val="00442FBE"/>
    <w:rsid w:val="00443880"/>
    <w:rsid w:val="0044388F"/>
    <w:rsid w:val="00443BA2"/>
    <w:rsid w:val="0044416C"/>
    <w:rsid w:val="00445219"/>
    <w:rsid w:val="004452E9"/>
    <w:rsid w:val="00446328"/>
    <w:rsid w:val="004478E7"/>
    <w:rsid w:val="00450326"/>
    <w:rsid w:val="004503E8"/>
    <w:rsid w:val="00453E87"/>
    <w:rsid w:val="004546B4"/>
    <w:rsid w:val="004560A8"/>
    <w:rsid w:val="004565AB"/>
    <w:rsid w:val="0045701E"/>
    <w:rsid w:val="00457230"/>
    <w:rsid w:val="00460B3B"/>
    <w:rsid w:val="004614CE"/>
    <w:rsid w:val="00462F85"/>
    <w:rsid w:val="00464D7A"/>
    <w:rsid w:val="00464E8C"/>
    <w:rsid w:val="00466F1B"/>
    <w:rsid w:val="00466F56"/>
    <w:rsid w:val="00471AF1"/>
    <w:rsid w:val="004724BA"/>
    <w:rsid w:val="00472F1F"/>
    <w:rsid w:val="0047493F"/>
    <w:rsid w:val="00474CCF"/>
    <w:rsid w:val="00475078"/>
    <w:rsid w:val="00475751"/>
    <w:rsid w:val="004809DA"/>
    <w:rsid w:val="00481529"/>
    <w:rsid w:val="004816A7"/>
    <w:rsid w:val="00481A11"/>
    <w:rsid w:val="004823FB"/>
    <w:rsid w:val="00482EBD"/>
    <w:rsid w:val="00485258"/>
    <w:rsid w:val="0048530E"/>
    <w:rsid w:val="0048741A"/>
    <w:rsid w:val="00487D55"/>
    <w:rsid w:val="00487D80"/>
    <w:rsid w:val="004919C7"/>
    <w:rsid w:val="00493E4C"/>
    <w:rsid w:val="00493FA6"/>
    <w:rsid w:val="0049422C"/>
    <w:rsid w:val="004944C2"/>
    <w:rsid w:val="0049555A"/>
    <w:rsid w:val="00496369"/>
    <w:rsid w:val="004A09F4"/>
    <w:rsid w:val="004A0BB1"/>
    <w:rsid w:val="004A121A"/>
    <w:rsid w:val="004A1618"/>
    <w:rsid w:val="004A312E"/>
    <w:rsid w:val="004A442C"/>
    <w:rsid w:val="004A48C5"/>
    <w:rsid w:val="004A65F7"/>
    <w:rsid w:val="004A7571"/>
    <w:rsid w:val="004A765B"/>
    <w:rsid w:val="004A7846"/>
    <w:rsid w:val="004B3FBB"/>
    <w:rsid w:val="004B4581"/>
    <w:rsid w:val="004B4C0D"/>
    <w:rsid w:val="004B555B"/>
    <w:rsid w:val="004B5C49"/>
    <w:rsid w:val="004B5F9A"/>
    <w:rsid w:val="004B6391"/>
    <w:rsid w:val="004B65D7"/>
    <w:rsid w:val="004B6F49"/>
    <w:rsid w:val="004B7463"/>
    <w:rsid w:val="004B7B5B"/>
    <w:rsid w:val="004C2123"/>
    <w:rsid w:val="004C2492"/>
    <w:rsid w:val="004C2522"/>
    <w:rsid w:val="004C37BC"/>
    <w:rsid w:val="004C4166"/>
    <w:rsid w:val="004C45B9"/>
    <w:rsid w:val="004C5C76"/>
    <w:rsid w:val="004D3652"/>
    <w:rsid w:val="004D3EDF"/>
    <w:rsid w:val="004D401B"/>
    <w:rsid w:val="004D47B1"/>
    <w:rsid w:val="004D4934"/>
    <w:rsid w:val="004D5D50"/>
    <w:rsid w:val="004E036A"/>
    <w:rsid w:val="004E0B31"/>
    <w:rsid w:val="004E3D57"/>
    <w:rsid w:val="004E3E8C"/>
    <w:rsid w:val="004E42A2"/>
    <w:rsid w:val="004E4ED7"/>
    <w:rsid w:val="004E5F92"/>
    <w:rsid w:val="004E733E"/>
    <w:rsid w:val="004F0352"/>
    <w:rsid w:val="004F04EF"/>
    <w:rsid w:val="004F1F73"/>
    <w:rsid w:val="004F4410"/>
    <w:rsid w:val="004F6479"/>
    <w:rsid w:val="004F6862"/>
    <w:rsid w:val="004F7002"/>
    <w:rsid w:val="004F7903"/>
    <w:rsid w:val="00500890"/>
    <w:rsid w:val="00500EE8"/>
    <w:rsid w:val="005010E6"/>
    <w:rsid w:val="005013FA"/>
    <w:rsid w:val="00501F4C"/>
    <w:rsid w:val="00503DA6"/>
    <w:rsid w:val="00503DF3"/>
    <w:rsid w:val="00503FD5"/>
    <w:rsid w:val="00504505"/>
    <w:rsid w:val="00506E8F"/>
    <w:rsid w:val="00510B79"/>
    <w:rsid w:val="00510EAF"/>
    <w:rsid w:val="00516CF4"/>
    <w:rsid w:val="00517057"/>
    <w:rsid w:val="00517B1E"/>
    <w:rsid w:val="00521612"/>
    <w:rsid w:val="0052176D"/>
    <w:rsid w:val="0052355A"/>
    <w:rsid w:val="005252E0"/>
    <w:rsid w:val="00525322"/>
    <w:rsid w:val="00525E57"/>
    <w:rsid w:val="00526A6A"/>
    <w:rsid w:val="00526CB7"/>
    <w:rsid w:val="005320B6"/>
    <w:rsid w:val="005327F6"/>
    <w:rsid w:val="0053596F"/>
    <w:rsid w:val="00536130"/>
    <w:rsid w:val="00536238"/>
    <w:rsid w:val="00536B9F"/>
    <w:rsid w:val="00536C17"/>
    <w:rsid w:val="00536ECC"/>
    <w:rsid w:val="00537BAB"/>
    <w:rsid w:val="00540DB8"/>
    <w:rsid w:val="00540E1F"/>
    <w:rsid w:val="00541D70"/>
    <w:rsid w:val="00542BA4"/>
    <w:rsid w:val="00542DA1"/>
    <w:rsid w:val="00543AC0"/>
    <w:rsid w:val="005448F6"/>
    <w:rsid w:val="0054583B"/>
    <w:rsid w:val="00546CD6"/>
    <w:rsid w:val="00547BF9"/>
    <w:rsid w:val="00547FC2"/>
    <w:rsid w:val="005528C0"/>
    <w:rsid w:val="0055529C"/>
    <w:rsid w:val="0055767D"/>
    <w:rsid w:val="00557E6D"/>
    <w:rsid w:val="005612AD"/>
    <w:rsid w:val="0056219E"/>
    <w:rsid w:val="005624C9"/>
    <w:rsid w:val="00562C6F"/>
    <w:rsid w:val="005657F4"/>
    <w:rsid w:val="005662A7"/>
    <w:rsid w:val="005703B5"/>
    <w:rsid w:val="005703DD"/>
    <w:rsid w:val="00571B23"/>
    <w:rsid w:val="005722CB"/>
    <w:rsid w:val="0057296E"/>
    <w:rsid w:val="00573D1C"/>
    <w:rsid w:val="00575803"/>
    <w:rsid w:val="00575E43"/>
    <w:rsid w:val="00576176"/>
    <w:rsid w:val="00580375"/>
    <w:rsid w:val="00580F26"/>
    <w:rsid w:val="00581782"/>
    <w:rsid w:val="00581E79"/>
    <w:rsid w:val="00582D4A"/>
    <w:rsid w:val="00583818"/>
    <w:rsid w:val="00583DA3"/>
    <w:rsid w:val="00583E11"/>
    <w:rsid w:val="00584D2E"/>
    <w:rsid w:val="005850E5"/>
    <w:rsid w:val="005851E2"/>
    <w:rsid w:val="00585E11"/>
    <w:rsid w:val="00586789"/>
    <w:rsid w:val="005874F4"/>
    <w:rsid w:val="00590668"/>
    <w:rsid w:val="0059128E"/>
    <w:rsid w:val="00592373"/>
    <w:rsid w:val="00593388"/>
    <w:rsid w:val="0059348D"/>
    <w:rsid w:val="00593497"/>
    <w:rsid w:val="00593765"/>
    <w:rsid w:val="00593A01"/>
    <w:rsid w:val="005949CC"/>
    <w:rsid w:val="00594B2C"/>
    <w:rsid w:val="00597456"/>
    <w:rsid w:val="005A01AF"/>
    <w:rsid w:val="005A19C0"/>
    <w:rsid w:val="005A1D57"/>
    <w:rsid w:val="005A2016"/>
    <w:rsid w:val="005A4221"/>
    <w:rsid w:val="005A524F"/>
    <w:rsid w:val="005A587E"/>
    <w:rsid w:val="005A592B"/>
    <w:rsid w:val="005A6E5B"/>
    <w:rsid w:val="005A7CD8"/>
    <w:rsid w:val="005A7EEF"/>
    <w:rsid w:val="005B18A4"/>
    <w:rsid w:val="005B1A30"/>
    <w:rsid w:val="005B376F"/>
    <w:rsid w:val="005B417D"/>
    <w:rsid w:val="005B43D0"/>
    <w:rsid w:val="005B4B13"/>
    <w:rsid w:val="005B4FF6"/>
    <w:rsid w:val="005B6615"/>
    <w:rsid w:val="005B6ABC"/>
    <w:rsid w:val="005B6BDB"/>
    <w:rsid w:val="005B6FF3"/>
    <w:rsid w:val="005B780C"/>
    <w:rsid w:val="005C0A31"/>
    <w:rsid w:val="005C3C27"/>
    <w:rsid w:val="005C4264"/>
    <w:rsid w:val="005C62F8"/>
    <w:rsid w:val="005C65EC"/>
    <w:rsid w:val="005D10BD"/>
    <w:rsid w:val="005D1302"/>
    <w:rsid w:val="005D13A6"/>
    <w:rsid w:val="005D15B7"/>
    <w:rsid w:val="005D1C54"/>
    <w:rsid w:val="005D2385"/>
    <w:rsid w:val="005D4311"/>
    <w:rsid w:val="005D6233"/>
    <w:rsid w:val="005D6E8A"/>
    <w:rsid w:val="005E0099"/>
    <w:rsid w:val="005E1D4C"/>
    <w:rsid w:val="005E2DFF"/>
    <w:rsid w:val="005E2F8E"/>
    <w:rsid w:val="005E3B93"/>
    <w:rsid w:val="005E5034"/>
    <w:rsid w:val="005E62D4"/>
    <w:rsid w:val="005E71AE"/>
    <w:rsid w:val="005F14B7"/>
    <w:rsid w:val="005F23B0"/>
    <w:rsid w:val="005F261E"/>
    <w:rsid w:val="005F2B24"/>
    <w:rsid w:val="005F3C4C"/>
    <w:rsid w:val="005F4DE9"/>
    <w:rsid w:val="005F5F12"/>
    <w:rsid w:val="005F6AAC"/>
    <w:rsid w:val="005F7795"/>
    <w:rsid w:val="00600D3F"/>
    <w:rsid w:val="00601556"/>
    <w:rsid w:val="0060245F"/>
    <w:rsid w:val="00603099"/>
    <w:rsid w:val="00603C6E"/>
    <w:rsid w:val="006043C5"/>
    <w:rsid w:val="0060644E"/>
    <w:rsid w:val="00607593"/>
    <w:rsid w:val="0061021F"/>
    <w:rsid w:val="00610F3C"/>
    <w:rsid w:val="00613523"/>
    <w:rsid w:val="00614987"/>
    <w:rsid w:val="006157D9"/>
    <w:rsid w:val="006163AD"/>
    <w:rsid w:val="0061790A"/>
    <w:rsid w:val="00617D6B"/>
    <w:rsid w:val="006209F4"/>
    <w:rsid w:val="00620AD2"/>
    <w:rsid w:val="006215B8"/>
    <w:rsid w:val="00624798"/>
    <w:rsid w:val="006254C7"/>
    <w:rsid w:val="00627AF2"/>
    <w:rsid w:val="00627D8A"/>
    <w:rsid w:val="00630D3E"/>
    <w:rsid w:val="00632468"/>
    <w:rsid w:val="00633690"/>
    <w:rsid w:val="006341EE"/>
    <w:rsid w:val="00634397"/>
    <w:rsid w:val="006346DA"/>
    <w:rsid w:val="00634A8E"/>
    <w:rsid w:val="00635256"/>
    <w:rsid w:val="006354E0"/>
    <w:rsid w:val="00637671"/>
    <w:rsid w:val="006406AC"/>
    <w:rsid w:val="00640BF5"/>
    <w:rsid w:val="006413FC"/>
    <w:rsid w:val="00642908"/>
    <w:rsid w:val="00643DCF"/>
    <w:rsid w:val="006454A7"/>
    <w:rsid w:val="00645558"/>
    <w:rsid w:val="00646C1F"/>
    <w:rsid w:val="00651F8F"/>
    <w:rsid w:val="00652AD5"/>
    <w:rsid w:val="006537AB"/>
    <w:rsid w:val="00653DBF"/>
    <w:rsid w:val="00654D97"/>
    <w:rsid w:val="00656BB2"/>
    <w:rsid w:val="00657EB7"/>
    <w:rsid w:val="00660C5D"/>
    <w:rsid w:val="00662AC1"/>
    <w:rsid w:val="0066392C"/>
    <w:rsid w:val="006642C4"/>
    <w:rsid w:val="00664470"/>
    <w:rsid w:val="00665135"/>
    <w:rsid w:val="00670366"/>
    <w:rsid w:val="00670764"/>
    <w:rsid w:val="00672E44"/>
    <w:rsid w:val="006756EB"/>
    <w:rsid w:val="00676F53"/>
    <w:rsid w:val="00677D41"/>
    <w:rsid w:val="006800B8"/>
    <w:rsid w:val="0068092D"/>
    <w:rsid w:val="00680C52"/>
    <w:rsid w:val="00680E28"/>
    <w:rsid w:val="00684A43"/>
    <w:rsid w:val="00684ECA"/>
    <w:rsid w:val="00684F86"/>
    <w:rsid w:val="006852AE"/>
    <w:rsid w:val="006866F5"/>
    <w:rsid w:val="00687DEC"/>
    <w:rsid w:val="006915C2"/>
    <w:rsid w:val="00692CF0"/>
    <w:rsid w:val="006968EC"/>
    <w:rsid w:val="00697C0F"/>
    <w:rsid w:val="006A029C"/>
    <w:rsid w:val="006A0F05"/>
    <w:rsid w:val="006A1985"/>
    <w:rsid w:val="006A2C9F"/>
    <w:rsid w:val="006A3B1F"/>
    <w:rsid w:val="006A55B7"/>
    <w:rsid w:val="006A5E32"/>
    <w:rsid w:val="006A6A75"/>
    <w:rsid w:val="006A739F"/>
    <w:rsid w:val="006B2468"/>
    <w:rsid w:val="006B330B"/>
    <w:rsid w:val="006B3D1F"/>
    <w:rsid w:val="006B427F"/>
    <w:rsid w:val="006B7E09"/>
    <w:rsid w:val="006B7E31"/>
    <w:rsid w:val="006C00BD"/>
    <w:rsid w:val="006C096A"/>
    <w:rsid w:val="006C24B2"/>
    <w:rsid w:val="006C382D"/>
    <w:rsid w:val="006C39C4"/>
    <w:rsid w:val="006C3E08"/>
    <w:rsid w:val="006C402B"/>
    <w:rsid w:val="006C56A1"/>
    <w:rsid w:val="006C5D5D"/>
    <w:rsid w:val="006C6205"/>
    <w:rsid w:val="006D0C51"/>
    <w:rsid w:val="006D1DE1"/>
    <w:rsid w:val="006D2312"/>
    <w:rsid w:val="006D3053"/>
    <w:rsid w:val="006D37D4"/>
    <w:rsid w:val="006D39D2"/>
    <w:rsid w:val="006D3EB1"/>
    <w:rsid w:val="006D4423"/>
    <w:rsid w:val="006D5824"/>
    <w:rsid w:val="006D6B49"/>
    <w:rsid w:val="006D6D5F"/>
    <w:rsid w:val="006D7102"/>
    <w:rsid w:val="006D7314"/>
    <w:rsid w:val="006D7FD7"/>
    <w:rsid w:val="006E0EA0"/>
    <w:rsid w:val="006E0F62"/>
    <w:rsid w:val="006E1BE2"/>
    <w:rsid w:val="006E22B3"/>
    <w:rsid w:val="006E2865"/>
    <w:rsid w:val="006E28F5"/>
    <w:rsid w:val="006E375B"/>
    <w:rsid w:val="006E4048"/>
    <w:rsid w:val="006E4F05"/>
    <w:rsid w:val="006E5E68"/>
    <w:rsid w:val="006E63D2"/>
    <w:rsid w:val="006E6567"/>
    <w:rsid w:val="006F07C4"/>
    <w:rsid w:val="006F1AEE"/>
    <w:rsid w:val="006F22BE"/>
    <w:rsid w:val="006F3141"/>
    <w:rsid w:val="006F3EB6"/>
    <w:rsid w:val="006F4172"/>
    <w:rsid w:val="006F4D0F"/>
    <w:rsid w:val="006F5E01"/>
    <w:rsid w:val="006F6B96"/>
    <w:rsid w:val="006F7642"/>
    <w:rsid w:val="00700704"/>
    <w:rsid w:val="00701B38"/>
    <w:rsid w:val="00704CDE"/>
    <w:rsid w:val="00705C16"/>
    <w:rsid w:val="00706917"/>
    <w:rsid w:val="007069B6"/>
    <w:rsid w:val="00706EC6"/>
    <w:rsid w:val="00710006"/>
    <w:rsid w:val="00711179"/>
    <w:rsid w:val="00712993"/>
    <w:rsid w:val="0071337D"/>
    <w:rsid w:val="00715766"/>
    <w:rsid w:val="007170AE"/>
    <w:rsid w:val="007229BA"/>
    <w:rsid w:val="00722A14"/>
    <w:rsid w:val="00723BEF"/>
    <w:rsid w:val="007256BD"/>
    <w:rsid w:val="007268FE"/>
    <w:rsid w:val="007271A0"/>
    <w:rsid w:val="00733218"/>
    <w:rsid w:val="007339A1"/>
    <w:rsid w:val="00733DEF"/>
    <w:rsid w:val="00735086"/>
    <w:rsid w:val="00736542"/>
    <w:rsid w:val="00741921"/>
    <w:rsid w:val="007423FA"/>
    <w:rsid w:val="00743266"/>
    <w:rsid w:val="00744042"/>
    <w:rsid w:val="007442D4"/>
    <w:rsid w:val="00744FAC"/>
    <w:rsid w:val="00746940"/>
    <w:rsid w:val="00747946"/>
    <w:rsid w:val="007500B1"/>
    <w:rsid w:val="00750ADE"/>
    <w:rsid w:val="00752626"/>
    <w:rsid w:val="0075630F"/>
    <w:rsid w:val="007565F9"/>
    <w:rsid w:val="00756AD4"/>
    <w:rsid w:val="00757892"/>
    <w:rsid w:val="00760C02"/>
    <w:rsid w:val="00760C99"/>
    <w:rsid w:val="0076167B"/>
    <w:rsid w:val="0076193B"/>
    <w:rsid w:val="00761C27"/>
    <w:rsid w:val="00763603"/>
    <w:rsid w:val="007641E1"/>
    <w:rsid w:val="00766AAD"/>
    <w:rsid w:val="00766F67"/>
    <w:rsid w:val="007707BB"/>
    <w:rsid w:val="00770F0F"/>
    <w:rsid w:val="00771016"/>
    <w:rsid w:val="00771AC5"/>
    <w:rsid w:val="0077441B"/>
    <w:rsid w:val="00775497"/>
    <w:rsid w:val="007766EC"/>
    <w:rsid w:val="007817A4"/>
    <w:rsid w:val="00781F11"/>
    <w:rsid w:val="00782F3D"/>
    <w:rsid w:val="007831F0"/>
    <w:rsid w:val="007839E0"/>
    <w:rsid w:val="00785407"/>
    <w:rsid w:val="00785DD6"/>
    <w:rsid w:val="00786750"/>
    <w:rsid w:val="0079240E"/>
    <w:rsid w:val="00794970"/>
    <w:rsid w:val="0079617F"/>
    <w:rsid w:val="00796E9D"/>
    <w:rsid w:val="0079702B"/>
    <w:rsid w:val="0079770B"/>
    <w:rsid w:val="00797C61"/>
    <w:rsid w:val="007A1311"/>
    <w:rsid w:val="007A1553"/>
    <w:rsid w:val="007A1F07"/>
    <w:rsid w:val="007A2DF8"/>
    <w:rsid w:val="007A7C44"/>
    <w:rsid w:val="007B2089"/>
    <w:rsid w:val="007B26F6"/>
    <w:rsid w:val="007B3719"/>
    <w:rsid w:val="007B3AD4"/>
    <w:rsid w:val="007B40F6"/>
    <w:rsid w:val="007B4714"/>
    <w:rsid w:val="007B671D"/>
    <w:rsid w:val="007B7BF0"/>
    <w:rsid w:val="007C2295"/>
    <w:rsid w:val="007C4B54"/>
    <w:rsid w:val="007C58AD"/>
    <w:rsid w:val="007D1367"/>
    <w:rsid w:val="007D18D4"/>
    <w:rsid w:val="007D18E1"/>
    <w:rsid w:val="007D1967"/>
    <w:rsid w:val="007D19AD"/>
    <w:rsid w:val="007D27F8"/>
    <w:rsid w:val="007D3EF9"/>
    <w:rsid w:val="007D4783"/>
    <w:rsid w:val="007D4F98"/>
    <w:rsid w:val="007D57BA"/>
    <w:rsid w:val="007D5BD0"/>
    <w:rsid w:val="007D6D7A"/>
    <w:rsid w:val="007D731A"/>
    <w:rsid w:val="007D7914"/>
    <w:rsid w:val="007E1A1E"/>
    <w:rsid w:val="007E1D33"/>
    <w:rsid w:val="007E35ED"/>
    <w:rsid w:val="007E3912"/>
    <w:rsid w:val="007E3BB5"/>
    <w:rsid w:val="007E45D7"/>
    <w:rsid w:val="007E6080"/>
    <w:rsid w:val="007E7938"/>
    <w:rsid w:val="007F064C"/>
    <w:rsid w:val="007F0B12"/>
    <w:rsid w:val="007F0F60"/>
    <w:rsid w:val="007F0F7B"/>
    <w:rsid w:val="007F216D"/>
    <w:rsid w:val="007F2928"/>
    <w:rsid w:val="007F45DE"/>
    <w:rsid w:val="007F4B99"/>
    <w:rsid w:val="007F51C9"/>
    <w:rsid w:val="007F7BCE"/>
    <w:rsid w:val="0080114D"/>
    <w:rsid w:val="00801F1E"/>
    <w:rsid w:val="00802906"/>
    <w:rsid w:val="00803974"/>
    <w:rsid w:val="0080434B"/>
    <w:rsid w:val="00804380"/>
    <w:rsid w:val="00804933"/>
    <w:rsid w:val="0080673B"/>
    <w:rsid w:val="00807D59"/>
    <w:rsid w:val="008103A4"/>
    <w:rsid w:val="00810BD5"/>
    <w:rsid w:val="00810C68"/>
    <w:rsid w:val="00811EE7"/>
    <w:rsid w:val="00811F09"/>
    <w:rsid w:val="008132CD"/>
    <w:rsid w:val="0081409F"/>
    <w:rsid w:val="008145CD"/>
    <w:rsid w:val="00814D82"/>
    <w:rsid w:val="00814FF5"/>
    <w:rsid w:val="00815BA6"/>
    <w:rsid w:val="00815F1C"/>
    <w:rsid w:val="008171BB"/>
    <w:rsid w:val="00817A54"/>
    <w:rsid w:val="008208DB"/>
    <w:rsid w:val="00820B0C"/>
    <w:rsid w:val="00820D31"/>
    <w:rsid w:val="0082116C"/>
    <w:rsid w:val="00822604"/>
    <w:rsid w:val="00822CFA"/>
    <w:rsid w:val="00823552"/>
    <w:rsid w:val="00823FA0"/>
    <w:rsid w:val="0082501D"/>
    <w:rsid w:val="00825BB0"/>
    <w:rsid w:val="008274F5"/>
    <w:rsid w:val="008278B1"/>
    <w:rsid w:val="00827FF7"/>
    <w:rsid w:val="00830D92"/>
    <w:rsid w:val="0083175A"/>
    <w:rsid w:val="008347F5"/>
    <w:rsid w:val="00835A03"/>
    <w:rsid w:val="00835AFA"/>
    <w:rsid w:val="00836436"/>
    <w:rsid w:val="00841B18"/>
    <w:rsid w:val="00841DE9"/>
    <w:rsid w:val="00842899"/>
    <w:rsid w:val="00842B84"/>
    <w:rsid w:val="00842CC5"/>
    <w:rsid w:val="008438F7"/>
    <w:rsid w:val="0084491E"/>
    <w:rsid w:val="0084531C"/>
    <w:rsid w:val="00846D30"/>
    <w:rsid w:val="008503A9"/>
    <w:rsid w:val="00850B39"/>
    <w:rsid w:val="008528D6"/>
    <w:rsid w:val="008530D0"/>
    <w:rsid w:val="00853B33"/>
    <w:rsid w:val="00855552"/>
    <w:rsid w:val="008558AD"/>
    <w:rsid w:val="00855BC3"/>
    <w:rsid w:val="00855D7F"/>
    <w:rsid w:val="008570CC"/>
    <w:rsid w:val="0086016E"/>
    <w:rsid w:val="0086043C"/>
    <w:rsid w:val="00860C61"/>
    <w:rsid w:val="00860FC7"/>
    <w:rsid w:val="008610C0"/>
    <w:rsid w:val="00861869"/>
    <w:rsid w:val="008622C9"/>
    <w:rsid w:val="008623DC"/>
    <w:rsid w:val="00862906"/>
    <w:rsid w:val="008632E6"/>
    <w:rsid w:val="00863833"/>
    <w:rsid w:val="00864C1C"/>
    <w:rsid w:val="0086546B"/>
    <w:rsid w:val="008675DB"/>
    <w:rsid w:val="00870EE7"/>
    <w:rsid w:val="00871587"/>
    <w:rsid w:val="00871921"/>
    <w:rsid w:val="00871B5B"/>
    <w:rsid w:val="00875DC8"/>
    <w:rsid w:val="00880DD5"/>
    <w:rsid w:val="00881708"/>
    <w:rsid w:val="008849B1"/>
    <w:rsid w:val="0088541B"/>
    <w:rsid w:val="00885969"/>
    <w:rsid w:val="00885D02"/>
    <w:rsid w:val="008860E7"/>
    <w:rsid w:val="00886BFE"/>
    <w:rsid w:val="00886F15"/>
    <w:rsid w:val="008915D6"/>
    <w:rsid w:val="008931E9"/>
    <w:rsid w:val="0089321A"/>
    <w:rsid w:val="00896A46"/>
    <w:rsid w:val="008A2B10"/>
    <w:rsid w:val="008A3742"/>
    <w:rsid w:val="008A43D4"/>
    <w:rsid w:val="008A490D"/>
    <w:rsid w:val="008A6503"/>
    <w:rsid w:val="008A71CF"/>
    <w:rsid w:val="008B1051"/>
    <w:rsid w:val="008B45A8"/>
    <w:rsid w:val="008B4EF5"/>
    <w:rsid w:val="008B59A1"/>
    <w:rsid w:val="008B5A39"/>
    <w:rsid w:val="008B63DD"/>
    <w:rsid w:val="008C1802"/>
    <w:rsid w:val="008C1A07"/>
    <w:rsid w:val="008C2F10"/>
    <w:rsid w:val="008C556A"/>
    <w:rsid w:val="008C6F51"/>
    <w:rsid w:val="008C70BB"/>
    <w:rsid w:val="008C7920"/>
    <w:rsid w:val="008D72FF"/>
    <w:rsid w:val="008D7A43"/>
    <w:rsid w:val="008E1E20"/>
    <w:rsid w:val="008E32B2"/>
    <w:rsid w:val="008E397D"/>
    <w:rsid w:val="008E3B13"/>
    <w:rsid w:val="008E3ED5"/>
    <w:rsid w:val="008E4F06"/>
    <w:rsid w:val="008E513F"/>
    <w:rsid w:val="008E589B"/>
    <w:rsid w:val="008E58AD"/>
    <w:rsid w:val="008E7090"/>
    <w:rsid w:val="008E78AE"/>
    <w:rsid w:val="008F0051"/>
    <w:rsid w:val="008F064E"/>
    <w:rsid w:val="008F067D"/>
    <w:rsid w:val="008F1132"/>
    <w:rsid w:val="008F2479"/>
    <w:rsid w:val="008F3256"/>
    <w:rsid w:val="008F3F31"/>
    <w:rsid w:val="008F5934"/>
    <w:rsid w:val="008F60C1"/>
    <w:rsid w:val="00901BE5"/>
    <w:rsid w:val="0090268F"/>
    <w:rsid w:val="0090289B"/>
    <w:rsid w:val="00902E46"/>
    <w:rsid w:val="00903B7D"/>
    <w:rsid w:val="00904305"/>
    <w:rsid w:val="009045DE"/>
    <w:rsid w:val="00905225"/>
    <w:rsid w:val="00905338"/>
    <w:rsid w:val="0090623C"/>
    <w:rsid w:val="00906303"/>
    <w:rsid w:val="00906483"/>
    <w:rsid w:val="00907C21"/>
    <w:rsid w:val="00907FCD"/>
    <w:rsid w:val="00910389"/>
    <w:rsid w:val="0091063F"/>
    <w:rsid w:val="009113B7"/>
    <w:rsid w:val="0091191D"/>
    <w:rsid w:val="00912A50"/>
    <w:rsid w:val="00912B31"/>
    <w:rsid w:val="00913687"/>
    <w:rsid w:val="00913784"/>
    <w:rsid w:val="00914BCE"/>
    <w:rsid w:val="0091521F"/>
    <w:rsid w:val="009161F2"/>
    <w:rsid w:val="0091775A"/>
    <w:rsid w:val="00917B46"/>
    <w:rsid w:val="009213ED"/>
    <w:rsid w:val="00921BA1"/>
    <w:rsid w:val="00921BDC"/>
    <w:rsid w:val="00922FBF"/>
    <w:rsid w:val="00924C74"/>
    <w:rsid w:val="00924DA5"/>
    <w:rsid w:val="0092520A"/>
    <w:rsid w:val="0092689F"/>
    <w:rsid w:val="009275A6"/>
    <w:rsid w:val="00927735"/>
    <w:rsid w:val="009303BE"/>
    <w:rsid w:val="00931402"/>
    <w:rsid w:val="00932E57"/>
    <w:rsid w:val="00933597"/>
    <w:rsid w:val="00933BFC"/>
    <w:rsid w:val="00933C55"/>
    <w:rsid w:val="009347C1"/>
    <w:rsid w:val="00934B66"/>
    <w:rsid w:val="009350D3"/>
    <w:rsid w:val="00935895"/>
    <w:rsid w:val="00936356"/>
    <w:rsid w:val="00936B1B"/>
    <w:rsid w:val="009375C5"/>
    <w:rsid w:val="00940026"/>
    <w:rsid w:val="0094029D"/>
    <w:rsid w:val="009438D9"/>
    <w:rsid w:val="00945DB8"/>
    <w:rsid w:val="009461C3"/>
    <w:rsid w:val="009474DB"/>
    <w:rsid w:val="00947A10"/>
    <w:rsid w:val="00950511"/>
    <w:rsid w:val="009507A2"/>
    <w:rsid w:val="00952903"/>
    <w:rsid w:val="00954C7E"/>
    <w:rsid w:val="00955131"/>
    <w:rsid w:val="00955EDB"/>
    <w:rsid w:val="00956305"/>
    <w:rsid w:val="00956E09"/>
    <w:rsid w:val="009601F3"/>
    <w:rsid w:val="00960CC2"/>
    <w:rsid w:val="009622C6"/>
    <w:rsid w:val="00962678"/>
    <w:rsid w:val="00962961"/>
    <w:rsid w:val="009641AD"/>
    <w:rsid w:val="009658FE"/>
    <w:rsid w:val="00966C90"/>
    <w:rsid w:val="00966D2F"/>
    <w:rsid w:val="00967667"/>
    <w:rsid w:val="00967EEE"/>
    <w:rsid w:val="00967F9A"/>
    <w:rsid w:val="00972181"/>
    <w:rsid w:val="00972F9D"/>
    <w:rsid w:val="009741F7"/>
    <w:rsid w:val="00974E69"/>
    <w:rsid w:val="00975D62"/>
    <w:rsid w:val="00976441"/>
    <w:rsid w:val="00976707"/>
    <w:rsid w:val="009770D8"/>
    <w:rsid w:val="009774E7"/>
    <w:rsid w:val="009777AC"/>
    <w:rsid w:val="009810A7"/>
    <w:rsid w:val="009815DE"/>
    <w:rsid w:val="00982689"/>
    <w:rsid w:val="00982731"/>
    <w:rsid w:val="009829E4"/>
    <w:rsid w:val="00982F70"/>
    <w:rsid w:val="0098360A"/>
    <w:rsid w:val="009855FE"/>
    <w:rsid w:val="0098792F"/>
    <w:rsid w:val="00990E58"/>
    <w:rsid w:val="009941A7"/>
    <w:rsid w:val="0099472D"/>
    <w:rsid w:val="00995C18"/>
    <w:rsid w:val="00996259"/>
    <w:rsid w:val="00997F26"/>
    <w:rsid w:val="009A106B"/>
    <w:rsid w:val="009A3BB0"/>
    <w:rsid w:val="009A3C98"/>
    <w:rsid w:val="009A3CD1"/>
    <w:rsid w:val="009A4C0F"/>
    <w:rsid w:val="009A55A9"/>
    <w:rsid w:val="009A5ADE"/>
    <w:rsid w:val="009A6064"/>
    <w:rsid w:val="009A75D7"/>
    <w:rsid w:val="009A78B4"/>
    <w:rsid w:val="009B07C1"/>
    <w:rsid w:val="009B2088"/>
    <w:rsid w:val="009B2ACA"/>
    <w:rsid w:val="009B34BD"/>
    <w:rsid w:val="009B5B05"/>
    <w:rsid w:val="009B5D14"/>
    <w:rsid w:val="009B6079"/>
    <w:rsid w:val="009B6197"/>
    <w:rsid w:val="009B7B75"/>
    <w:rsid w:val="009C0BB1"/>
    <w:rsid w:val="009C1BD3"/>
    <w:rsid w:val="009C215E"/>
    <w:rsid w:val="009C3B68"/>
    <w:rsid w:val="009C3BDB"/>
    <w:rsid w:val="009C4C8C"/>
    <w:rsid w:val="009C5077"/>
    <w:rsid w:val="009C6426"/>
    <w:rsid w:val="009D2257"/>
    <w:rsid w:val="009D2C2A"/>
    <w:rsid w:val="009D3ED4"/>
    <w:rsid w:val="009D457C"/>
    <w:rsid w:val="009D4A87"/>
    <w:rsid w:val="009D5001"/>
    <w:rsid w:val="009D6222"/>
    <w:rsid w:val="009D6227"/>
    <w:rsid w:val="009D78E8"/>
    <w:rsid w:val="009E04A8"/>
    <w:rsid w:val="009E0963"/>
    <w:rsid w:val="009E19FF"/>
    <w:rsid w:val="009E28A7"/>
    <w:rsid w:val="009E307C"/>
    <w:rsid w:val="009E3D3F"/>
    <w:rsid w:val="009E40E0"/>
    <w:rsid w:val="009E53D2"/>
    <w:rsid w:val="009E5F32"/>
    <w:rsid w:val="009E7C59"/>
    <w:rsid w:val="009F02EC"/>
    <w:rsid w:val="009F0FD3"/>
    <w:rsid w:val="009F2416"/>
    <w:rsid w:val="009F3A0C"/>
    <w:rsid w:val="009F4315"/>
    <w:rsid w:val="009F4432"/>
    <w:rsid w:val="009F46B1"/>
    <w:rsid w:val="009F4B6F"/>
    <w:rsid w:val="009F4D7C"/>
    <w:rsid w:val="009F6047"/>
    <w:rsid w:val="009F6A9D"/>
    <w:rsid w:val="009F6FE8"/>
    <w:rsid w:val="00A00406"/>
    <w:rsid w:val="00A0250D"/>
    <w:rsid w:val="00A02CAF"/>
    <w:rsid w:val="00A03213"/>
    <w:rsid w:val="00A03310"/>
    <w:rsid w:val="00A05BBE"/>
    <w:rsid w:val="00A05FC2"/>
    <w:rsid w:val="00A06807"/>
    <w:rsid w:val="00A1006C"/>
    <w:rsid w:val="00A1045B"/>
    <w:rsid w:val="00A11F11"/>
    <w:rsid w:val="00A12FBD"/>
    <w:rsid w:val="00A14128"/>
    <w:rsid w:val="00A14A06"/>
    <w:rsid w:val="00A157B3"/>
    <w:rsid w:val="00A15B94"/>
    <w:rsid w:val="00A179E0"/>
    <w:rsid w:val="00A20631"/>
    <w:rsid w:val="00A20806"/>
    <w:rsid w:val="00A20B9C"/>
    <w:rsid w:val="00A21BF6"/>
    <w:rsid w:val="00A21D89"/>
    <w:rsid w:val="00A21FF5"/>
    <w:rsid w:val="00A225BC"/>
    <w:rsid w:val="00A22A61"/>
    <w:rsid w:val="00A24CAB"/>
    <w:rsid w:val="00A254CA"/>
    <w:rsid w:val="00A25A5A"/>
    <w:rsid w:val="00A26BB6"/>
    <w:rsid w:val="00A31970"/>
    <w:rsid w:val="00A32798"/>
    <w:rsid w:val="00A3345F"/>
    <w:rsid w:val="00A33AD5"/>
    <w:rsid w:val="00A33B3E"/>
    <w:rsid w:val="00A33BC0"/>
    <w:rsid w:val="00A34168"/>
    <w:rsid w:val="00A35096"/>
    <w:rsid w:val="00A351AC"/>
    <w:rsid w:val="00A358E8"/>
    <w:rsid w:val="00A370A7"/>
    <w:rsid w:val="00A407BC"/>
    <w:rsid w:val="00A415C8"/>
    <w:rsid w:val="00A41CA2"/>
    <w:rsid w:val="00A43DC1"/>
    <w:rsid w:val="00A44C88"/>
    <w:rsid w:val="00A4538F"/>
    <w:rsid w:val="00A45BC1"/>
    <w:rsid w:val="00A460D4"/>
    <w:rsid w:val="00A46832"/>
    <w:rsid w:val="00A46C7E"/>
    <w:rsid w:val="00A46CFD"/>
    <w:rsid w:val="00A50A68"/>
    <w:rsid w:val="00A5149B"/>
    <w:rsid w:val="00A51F39"/>
    <w:rsid w:val="00A52D99"/>
    <w:rsid w:val="00A53C89"/>
    <w:rsid w:val="00A548B1"/>
    <w:rsid w:val="00A559AA"/>
    <w:rsid w:val="00A57752"/>
    <w:rsid w:val="00A57D2C"/>
    <w:rsid w:val="00A63091"/>
    <w:rsid w:val="00A6332C"/>
    <w:rsid w:val="00A635F1"/>
    <w:rsid w:val="00A63FCD"/>
    <w:rsid w:val="00A64C8E"/>
    <w:rsid w:val="00A66C97"/>
    <w:rsid w:val="00A672B4"/>
    <w:rsid w:val="00A677BE"/>
    <w:rsid w:val="00A716E9"/>
    <w:rsid w:val="00A721C9"/>
    <w:rsid w:val="00A7365F"/>
    <w:rsid w:val="00A744F1"/>
    <w:rsid w:val="00A767F8"/>
    <w:rsid w:val="00A76F4A"/>
    <w:rsid w:val="00A802C0"/>
    <w:rsid w:val="00A803BC"/>
    <w:rsid w:val="00A80777"/>
    <w:rsid w:val="00A81B1F"/>
    <w:rsid w:val="00A82297"/>
    <w:rsid w:val="00A82C82"/>
    <w:rsid w:val="00A836A5"/>
    <w:rsid w:val="00A83C86"/>
    <w:rsid w:val="00A8495B"/>
    <w:rsid w:val="00A85107"/>
    <w:rsid w:val="00A854FA"/>
    <w:rsid w:val="00A86C74"/>
    <w:rsid w:val="00A8717A"/>
    <w:rsid w:val="00A904EA"/>
    <w:rsid w:val="00A90DA7"/>
    <w:rsid w:val="00A91974"/>
    <w:rsid w:val="00A929F0"/>
    <w:rsid w:val="00A93202"/>
    <w:rsid w:val="00A9346A"/>
    <w:rsid w:val="00A958B2"/>
    <w:rsid w:val="00A961A7"/>
    <w:rsid w:val="00AA0086"/>
    <w:rsid w:val="00AA08FD"/>
    <w:rsid w:val="00AA0983"/>
    <w:rsid w:val="00AA2557"/>
    <w:rsid w:val="00AA3DBA"/>
    <w:rsid w:val="00AA4BE6"/>
    <w:rsid w:val="00AA597D"/>
    <w:rsid w:val="00AA59F9"/>
    <w:rsid w:val="00AA6F97"/>
    <w:rsid w:val="00AA7406"/>
    <w:rsid w:val="00AB0801"/>
    <w:rsid w:val="00AB22EF"/>
    <w:rsid w:val="00AB2F5C"/>
    <w:rsid w:val="00AB34DC"/>
    <w:rsid w:val="00AB39FB"/>
    <w:rsid w:val="00AB430D"/>
    <w:rsid w:val="00AB4891"/>
    <w:rsid w:val="00AB6124"/>
    <w:rsid w:val="00AB7A7F"/>
    <w:rsid w:val="00AC05D2"/>
    <w:rsid w:val="00AC1888"/>
    <w:rsid w:val="00AC202E"/>
    <w:rsid w:val="00AC21BF"/>
    <w:rsid w:val="00AC23A5"/>
    <w:rsid w:val="00AC2489"/>
    <w:rsid w:val="00AC482A"/>
    <w:rsid w:val="00AC60EA"/>
    <w:rsid w:val="00AC6389"/>
    <w:rsid w:val="00AC7F87"/>
    <w:rsid w:val="00AD30B4"/>
    <w:rsid w:val="00AD3BDC"/>
    <w:rsid w:val="00AE0DD3"/>
    <w:rsid w:val="00AE0F56"/>
    <w:rsid w:val="00AE4491"/>
    <w:rsid w:val="00AE4498"/>
    <w:rsid w:val="00AF0624"/>
    <w:rsid w:val="00AF116C"/>
    <w:rsid w:val="00AF21B8"/>
    <w:rsid w:val="00AF2A36"/>
    <w:rsid w:val="00AF33D6"/>
    <w:rsid w:val="00AF3737"/>
    <w:rsid w:val="00AF5D99"/>
    <w:rsid w:val="00AF6877"/>
    <w:rsid w:val="00B00470"/>
    <w:rsid w:val="00B00CDB"/>
    <w:rsid w:val="00B033B4"/>
    <w:rsid w:val="00B03DA7"/>
    <w:rsid w:val="00B042D6"/>
    <w:rsid w:val="00B046D5"/>
    <w:rsid w:val="00B066EC"/>
    <w:rsid w:val="00B078FA"/>
    <w:rsid w:val="00B07CDE"/>
    <w:rsid w:val="00B1008C"/>
    <w:rsid w:val="00B10F2F"/>
    <w:rsid w:val="00B115FC"/>
    <w:rsid w:val="00B116E8"/>
    <w:rsid w:val="00B12718"/>
    <w:rsid w:val="00B1293C"/>
    <w:rsid w:val="00B13390"/>
    <w:rsid w:val="00B134ED"/>
    <w:rsid w:val="00B134FE"/>
    <w:rsid w:val="00B141BB"/>
    <w:rsid w:val="00B17927"/>
    <w:rsid w:val="00B17A30"/>
    <w:rsid w:val="00B20875"/>
    <w:rsid w:val="00B21284"/>
    <w:rsid w:val="00B213F8"/>
    <w:rsid w:val="00B22C6A"/>
    <w:rsid w:val="00B238E6"/>
    <w:rsid w:val="00B25535"/>
    <w:rsid w:val="00B26629"/>
    <w:rsid w:val="00B27913"/>
    <w:rsid w:val="00B27DC9"/>
    <w:rsid w:val="00B30CC5"/>
    <w:rsid w:val="00B30CE6"/>
    <w:rsid w:val="00B3294D"/>
    <w:rsid w:val="00B32EB6"/>
    <w:rsid w:val="00B336F3"/>
    <w:rsid w:val="00B33C8B"/>
    <w:rsid w:val="00B37D92"/>
    <w:rsid w:val="00B4037D"/>
    <w:rsid w:val="00B42074"/>
    <w:rsid w:val="00B427F3"/>
    <w:rsid w:val="00B44AED"/>
    <w:rsid w:val="00B46307"/>
    <w:rsid w:val="00B47474"/>
    <w:rsid w:val="00B47507"/>
    <w:rsid w:val="00B47791"/>
    <w:rsid w:val="00B5051B"/>
    <w:rsid w:val="00B50F08"/>
    <w:rsid w:val="00B53380"/>
    <w:rsid w:val="00B54966"/>
    <w:rsid w:val="00B54BFE"/>
    <w:rsid w:val="00B54EC6"/>
    <w:rsid w:val="00B55FC9"/>
    <w:rsid w:val="00B560DB"/>
    <w:rsid w:val="00B61C78"/>
    <w:rsid w:val="00B62081"/>
    <w:rsid w:val="00B6431F"/>
    <w:rsid w:val="00B65957"/>
    <w:rsid w:val="00B67918"/>
    <w:rsid w:val="00B704E4"/>
    <w:rsid w:val="00B70C3A"/>
    <w:rsid w:val="00B71A8B"/>
    <w:rsid w:val="00B72324"/>
    <w:rsid w:val="00B7379D"/>
    <w:rsid w:val="00B74AFC"/>
    <w:rsid w:val="00B74B81"/>
    <w:rsid w:val="00B75F29"/>
    <w:rsid w:val="00B769B8"/>
    <w:rsid w:val="00B775BC"/>
    <w:rsid w:val="00B77876"/>
    <w:rsid w:val="00B8058C"/>
    <w:rsid w:val="00B813DB"/>
    <w:rsid w:val="00B81C1A"/>
    <w:rsid w:val="00B81E1C"/>
    <w:rsid w:val="00B83BBF"/>
    <w:rsid w:val="00B841F4"/>
    <w:rsid w:val="00B90783"/>
    <w:rsid w:val="00B90790"/>
    <w:rsid w:val="00B90F09"/>
    <w:rsid w:val="00B917F4"/>
    <w:rsid w:val="00B9279D"/>
    <w:rsid w:val="00B93CA3"/>
    <w:rsid w:val="00B94A24"/>
    <w:rsid w:val="00B94C7C"/>
    <w:rsid w:val="00B95528"/>
    <w:rsid w:val="00B95752"/>
    <w:rsid w:val="00B95DC2"/>
    <w:rsid w:val="00B95FF1"/>
    <w:rsid w:val="00B96095"/>
    <w:rsid w:val="00B96467"/>
    <w:rsid w:val="00B96E77"/>
    <w:rsid w:val="00BA0751"/>
    <w:rsid w:val="00BA3E74"/>
    <w:rsid w:val="00BA5418"/>
    <w:rsid w:val="00BA5DCE"/>
    <w:rsid w:val="00BA685E"/>
    <w:rsid w:val="00BA7E45"/>
    <w:rsid w:val="00BB281D"/>
    <w:rsid w:val="00BB2CA7"/>
    <w:rsid w:val="00BB3057"/>
    <w:rsid w:val="00BB359C"/>
    <w:rsid w:val="00BB6DBC"/>
    <w:rsid w:val="00BC0B4B"/>
    <w:rsid w:val="00BC3AE9"/>
    <w:rsid w:val="00BC49A1"/>
    <w:rsid w:val="00BC4B6C"/>
    <w:rsid w:val="00BC6905"/>
    <w:rsid w:val="00BC6CE3"/>
    <w:rsid w:val="00BC7539"/>
    <w:rsid w:val="00BD0AEE"/>
    <w:rsid w:val="00BD1BCF"/>
    <w:rsid w:val="00BD24DF"/>
    <w:rsid w:val="00BD2E1A"/>
    <w:rsid w:val="00BD302B"/>
    <w:rsid w:val="00BD4A45"/>
    <w:rsid w:val="00BD4E47"/>
    <w:rsid w:val="00BD4F55"/>
    <w:rsid w:val="00BD57DC"/>
    <w:rsid w:val="00BD759B"/>
    <w:rsid w:val="00BE22DA"/>
    <w:rsid w:val="00BE2640"/>
    <w:rsid w:val="00BE296F"/>
    <w:rsid w:val="00BE2B4D"/>
    <w:rsid w:val="00BE59AB"/>
    <w:rsid w:val="00BE7726"/>
    <w:rsid w:val="00BF0BFA"/>
    <w:rsid w:val="00BF3143"/>
    <w:rsid w:val="00BF4042"/>
    <w:rsid w:val="00BF677E"/>
    <w:rsid w:val="00C00981"/>
    <w:rsid w:val="00C00F8A"/>
    <w:rsid w:val="00C01EEB"/>
    <w:rsid w:val="00C02877"/>
    <w:rsid w:val="00C04972"/>
    <w:rsid w:val="00C04EC5"/>
    <w:rsid w:val="00C051DB"/>
    <w:rsid w:val="00C05D1F"/>
    <w:rsid w:val="00C06652"/>
    <w:rsid w:val="00C12F2E"/>
    <w:rsid w:val="00C1332D"/>
    <w:rsid w:val="00C135AB"/>
    <w:rsid w:val="00C13B66"/>
    <w:rsid w:val="00C142D7"/>
    <w:rsid w:val="00C147EB"/>
    <w:rsid w:val="00C14912"/>
    <w:rsid w:val="00C14FB0"/>
    <w:rsid w:val="00C15684"/>
    <w:rsid w:val="00C16FBD"/>
    <w:rsid w:val="00C22C5F"/>
    <w:rsid w:val="00C24650"/>
    <w:rsid w:val="00C25896"/>
    <w:rsid w:val="00C30A79"/>
    <w:rsid w:val="00C31E0D"/>
    <w:rsid w:val="00C31FAC"/>
    <w:rsid w:val="00C32CA9"/>
    <w:rsid w:val="00C33065"/>
    <w:rsid w:val="00C33128"/>
    <w:rsid w:val="00C335D7"/>
    <w:rsid w:val="00C360B3"/>
    <w:rsid w:val="00C36DCF"/>
    <w:rsid w:val="00C40A96"/>
    <w:rsid w:val="00C41176"/>
    <w:rsid w:val="00C42226"/>
    <w:rsid w:val="00C448E9"/>
    <w:rsid w:val="00C44911"/>
    <w:rsid w:val="00C47176"/>
    <w:rsid w:val="00C50EB7"/>
    <w:rsid w:val="00C520F7"/>
    <w:rsid w:val="00C53114"/>
    <w:rsid w:val="00C5362D"/>
    <w:rsid w:val="00C53BFD"/>
    <w:rsid w:val="00C55D95"/>
    <w:rsid w:val="00C55E15"/>
    <w:rsid w:val="00C60756"/>
    <w:rsid w:val="00C61533"/>
    <w:rsid w:val="00C65CAE"/>
    <w:rsid w:val="00C668CF"/>
    <w:rsid w:val="00C67DB7"/>
    <w:rsid w:val="00C71539"/>
    <w:rsid w:val="00C7190F"/>
    <w:rsid w:val="00C72C22"/>
    <w:rsid w:val="00C733E7"/>
    <w:rsid w:val="00C73D9D"/>
    <w:rsid w:val="00C75F5B"/>
    <w:rsid w:val="00C76851"/>
    <w:rsid w:val="00C76D99"/>
    <w:rsid w:val="00C80C9E"/>
    <w:rsid w:val="00C80DDB"/>
    <w:rsid w:val="00C82280"/>
    <w:rsid w:val="00C826AE"/>
    <w:rsid w:val="00C835BC"/>
    <w:rsid w:val="00C83D04"/>
    <w:rsid w:val="00C8445D"/>
    <w:rsid w:val="00C8452E"/>
    <w:rsid w:val="00C853EA"/>
    <w:rsid w:val="00C85809"/>
    <w:rsid w:val="00C90FD8"/>
    <w:rsid w:val="00C93DF4"/>
    <w:rsid w:val="00C94DC5"/>
    <w:rsid w:val="00C96A61"/>
    <w:rsid w:val="00C96CFE"/>
    <w:rsid w:val="00C9709F"/>
    <w:rsid w:val="00C97E3C"/>
    <w:rsid w:val="00CA03B7"/>
    <w:rsid w:val="00CA0A9C"/>
    <w:rsid w:val="00CA1331"/>
    <w:rsid w:val="00CA1515"/>
    <w:rsid w:val="00CA1C60"/>
    <w:rsid w:val="00CA36E1"/>
    <w:rsid w:val="00CA4A24"/>
    <w:rsid w:val="00CA5C0D"/>
    <w:rsid w:val="00CA5F93"/>
    <w:rsid w:val="00CA6E34"/>
    <w:rsid w:val="00CB0130"/>
    <w:rsid w:val="00CB0A33"/>
    <w:rsid w:val="00CB4EA5"/>
    <w:rsid w:val="00CB629E"/>
    <w:rsid w:val="00CB6E34"/>
    <w:rsid w:val="00CB71AC"/>
    <w:rsid w:val="00CB73B8"/>
    <w:rsid w:val="00CB774B"/>
    <w:rsid w:val="00CB7924"/>
    <w:rsid w:val="00CC09B3"/>
    <w:rsid w:val="00CC225A"/>
    <w:rsid w:val="00CC273F"/>
    <w:rsid w:val="00CC32F3"/>
    <w:rsid w:val="00CC4644"/>
    <w:rsid w:val="00CC4851"/>
    <w:rsid w:val="00CC4F01"/>
    <w:rsid w:val="00CC6618"/>
    <w:rsid w:val="00CD0B2B"/>
    <w:rsid w:val="00CD0FCC"/>
    <w:rsid w:val="00CD1713"/>
    <w:rsid w:val="00CD202D"/>
    <w:rsid w:val="00CD2AB1"/>
    <w:rsid w:val="00CD35F5"/>
    <w:rsid w:val="00CD3F0F"/>
    <w:rsid w:val="00CD4B59"/>
    <w:rsid w:val="00CD5435"/>
    <w:rsid w:val="00CD5E4E"/>
    <w:rsid w:val="00CD64D6"/>
    <w:rsid w:val="00CD7027"/>
    <w:rsid w:val="00CD71C1"/>
    <w:rsid w:val="00CD73C5"/>
    <w:rsid w:val="00CD76C0"/>
    <w:rsid w:val="00CE0F75"/>
    <w:rsid w:val="00CE15B9"/>
    <w:rsid w:val="00CE22E1"/>
    <w:rsid w:val="00CE3876"/>
    <w:rsid w:val="00CE5696"/>
    <w:rsid w:val="00CE5ECE"/>
    <w:rsid w:val="00CE6028"/>
    <w:rsid w:val="00CE6217"/>
    <w:rsid w:val="00CE6BBA"/>
    <w:rsid w:val="00CF1909"/>
    <w:rsid w:val="00CF2276"/>
    <w:rsid w:val="00CF3E1F"/>
    <w:rsid w:val="00CF3E3E"/>
    <w:rsid w:val="00CF6696"/>
    <w:rsid w:val="00CF7351"/>
    <w:rsid w:val="00D00767"/>
    <w:rsid w:val="00D019A4"/>
    <w:rsid w:val="00D01D19"/>
    <w:rsid w:val="00D0210D"/>
    <w:rsid w:val="00D0296A"/>
    <w:rsid w:val="00D0340A"/>
    <w:rsid w:val="00D045F5"/>
    <w:rsid w:val="00D04AFB"/>
    <w:rsid w:val="00D04C95"/>
    <w:rsid w:val="00D05676"/>
    <w:rsid w:val="00D064F1"/>
    <w:rsid w:val="00D070D6"/>
    <w:rsid w:val="00D0717C"/>
    <w:rsid w:val="00D0762E"/>
    <w:rsid w:val="00D0774F"/>
    <w:rsid w:val="00D0781F"/>
    <w:rsid w:val="00D07DCD"/>
    <w:rsid w:val="00D10A8B"/>
    <w:rsid w:val="00D118D6"/>
    <w:rsid w:val="00D13079"/>
    <w:rsid w:val="00D13507"/>
    <w:rsid w:val="00D15503"/>
    <w:rsid w:val="00D155CD"/>
    <w:rsid w:val="00D1616D"/>
    <w:rsid w:val="00D16A52"/>
    <w:rsid w:val="00D208C0"/>
    <w:rsid w:val="00D20A2A"/>
    <w:rsid w:val="00D21947"/>
    <w:rsid w:val="00D21C8D"/>
    <w:rsid w:val="00D22A6E"/>
    <w:rsid w:val="00D22CDF"/>
    <w:rsid w:val="00D24E62"/>
    <w:rsid w:val="00D250D9"/>
    <w:rsid w:val="00D25E24"/>
    <w:rsid w:val="00D2632A"/>
    <w:rsid w:val="00D269BF"/>
    <w:rsid w:val="00D276CD"/>
    <w:rsid w:val="00D279BA"/>
    <w:rsid w:val="00D300AF"/>
    <w:rsid w:val="00D3050A"/>
    <w:rsid w:val="00D326BD"/>
    <w:rsid w:val="00D33B59"/>
    <w:rsid w:val="00D34088"/>
    <w:rsid w:val="00D35257"/>
    <w:rsid w:val="00D366A0"/>
    <w:rsid w:val="00D40DDD"/>
    <w:rsid w:val="00D412EA"/>
    <w:rsid w:val="00D414A4"/>
    <w:rsid w:val="00D414D8"/>
    <w:rsid w:val="00D41DB2"/>
    <w:rsid w:val="00D42B2F"/>
    <w:rsid w:val="00D43415"/>
    <w:rsid w:val="00D4554C"/>
    <w:rsid w:val="00D46132"/>
    <w:rsid w:val="00D46827"/>
    <w:rsid w:val="00D469EE"/>
    <w:rsid w:val="00D47818"/>
    <w:rsid w:val="00D47F1B"/>
    <w:rsid w:val="00D5499F"/>
    <w:rsid w:val="00D5559F"/>
    <w:rsid w:val="00D55B73"/>
    <w:rsid w:val="00D567A8"/>
    <w:rsid w:val="00D579D6"/>
    <w:rsid w:val="00D57DFA"/>
    <w:rsid w:val="00D60009"/>
    <w:rsid w:val="00D60CAD"/>
    <w:rsid w:val="00D60D16"/>
    <w:rsid w:val="00D6287D"/>
    <w:rsid w:val="00D633A6"/>
    <w:rsid w:val="00D63E6E"/>
    <w:rsid w:val="00D64F15"/>
    <w:rsid w:val="00D650B9"/>
    <w:rsid w:val="00D66629"/>
    <w:rsid w:val="00D666BA"/>
    <w:rsid w:val="00D66CE5"/>
    <w:rsid w:val="00D679B7"/>
    <w:rsid w:val="00D71A01"/>
    <w:rsid w:val="00D72FC5"/>
    <w:rsid w:val="00D73FB2"/>
    <w:rsid w:val="00D7416A"/>
    <w:rsid w:val="00D75CAB"/>
    <w:rsid w:val="00D76533"/>
    <w:rsid w:val="00D7664E"/>
    <w:rsid w:val="00D80B52"/>
    <w:rsid w:val="00D81534"/>
    <w:rsid w:val="00D81BA1"/>
    <w:rsid w:val="00D82331"/>
    <w:rsid w:val="00D83351"/>
    <w:rsid w:val="00D845EA"/>
    <w:rsid w:val="00D860EF"/>
    <w:rsid w:val="00D92A2D"/>
    <w:rsid w:val="00D947B6"/>
    <w:rsid w:val="00D9633A"/>
    <w:rsid w:val="00D967EE"/>
    <w:rsid w:val="00D9698C"/>
    <w:rsid w:val="00D974CD"/>
    <w:rsid w:val="00DA0394"/>
    <w:rsid w:val="00DA1F4A"/>
    <w:rsid w:val="00DA37FB"/>
    <w:rsid w:val="00DA4283"/>
    <w:rsid w:val="00DA609B"/>
    <w:rsid w:val="00DA6687"/>
    <w:rsid w:val="00DA75E9"/>
    <w:rsid w:val="00DB031C"/>
    <w:rsid w:val="00DB243C"/>
    <w:rsid w:val="00DB2B38"/>
    <w:rsid w:val="00DB318D"/>
    <w:rsid w:val="00DB365E"/>
    <w:rsid w:val="00DB3AD9"/>
    <w:rsid w:val="00DB3C97"/>
    <w:rsid w:val="00DB5A1F"/>
    <w:rsid w:val="00DB6AF2"/>
    <w:rsid w:val="00DB7DC9"/>
    <w:rsid w:val="00DC01AC"/>
    <w:rsid w:val="00DC07F4"/>
    <w:rsid w:val="00DC183B"/>
    <w:rsid w:val="00DC1CE4"/>
    <w:rsid w:val="00DC3532"/>
    <w:rsid w:val="00DC3AED"/>
    <w:rsid w:val="00DC598A"/>
    <w:rsid w:val="00DC77E3"/>
    <w:rsid w:val="00DC7A11"/>
    <w:rsid w:val="00DD0B70"/>
    <w:rsid w:val="00DD1088"/>
    <w:rsid w:val="00DD10B2"/>
    <w:rsid w:val="00DD3134"/>
    <w:rsid w:val="00DD3DFD"/>
    <w:rsid w:val="00DD4EE6"/>
    <w:rsid w:val="00DD55A0"/>
    <w:rsid w:val="00DD5EF5"/>
    <w:rsid w:val="00DD613D"/>
    <w:rsid w:val="00DE0C10"/>
    <w:rsid w:val="00DE1A98"/>
    <w:rsid w:val="00DE2FDA"/>
    <w:rsid w:val="00DE3A0F"/>
    <w:rsid w:val="00DE5715"/>
    <w:rsid w:val="00DE7CD7"/>
    <w:rsid w:val="00DF3F10"/>
    <w:rsid w:val="00DF4311"/>
    <w:rsid w:val="00DF773A"/>
    <w:rsid w:val="00E01DB6"/>
    <w:rsid w:val="00E0221F"/>
    <w:rsid w:val="00E026B4"/>
    <w:rsid w:val="00E032E5"/>
    <w:rsid w:val="00E03BB6"/>
    <w:rsid w:val="00E03D50"/>
    <w:rsid w:val="00E04748"/>
    <w:rsid w:val="00E04827"/>
    <w:rsid w:val="00E04858"/>
    <w:rsid w:val="00E06284"/>
    <w:rsid w:val="00E11C7E"/>
    <w:rsid w:val="00E1250C"/>
    <w:rsid w:val="00E13160"/>
    <w:rsid w:val="00E14000"/>
    <w:rsid w:val="00E15337"/>
    <w:rsid w:val="00E156E1"/>
    <w:rsid w:val="00E1704F"/>
    <w:rsid w:val="00E171DB"/>
    <w:rsid w:val="00E174A1"/>
    <w:rsid w:val="00E200B3"/>
    <w:rsid w:val="00E21415"/>
    <w:rsid w:val="00E21499"/>
    <w:rsid w:val="00E22F20"/>
    <w:rsid w:val="00E2595C"/>
    <w:rsid w:val="00E3087C"/>
    <w:rsid w:val="00E30C15"/>
    <w:rsid w:val="00E30F87"/>
    <w:rsid w:val="00E31EB0"/>
    <w:rsid w:val="00E32873"/>
    <w:rsid w:val="00E33410"/>
    <w:rsid w:val="00E33AA3"/>
    <w:rsid w:val="00E35EED"/>
    <w:rsid w:val="00E36A50"/>
    <w:rsid w:val="00E40DE7"/>
    <w:rsid w:val="00E41099"/>
    <w:rsid w:val="00E44D67"/>
    <w:rsid w:val="00E45843"/>
    <w:rsid w:val="00E508E1"/>
    <w:rsid w:val="00E526D1"/>
    <w:rsid w:val="00E5382E"/>
    <w:rsid w:val="00E53866"/>
    <w:rsid w:val="00E53980"/>
    <w:rsid w:val="00E542F3"/>
    <w:rsid w:val="00E55307"/>
    <w:rsid w:val="00E55D6B"/>
    <w:rsid w:val="00E56B80"/>
    <w:rsid w:val="00E61D51"/>
    <w:rsid w:val="00E6470C"/>
    <w:rsid w:val="00E656BE"/>
    <w:rsid w:val="00E709E0"/>
    <w:rsid w:val="00E70C71"/>
    <w:rsid w:val="00E70DBE"/>
    <w:rsid w:val="00E70E76"/>
    <w:rsid w:val="00E71ECF"/>
    <w:rsid w:val="00E7276F"/>
    <w:rsid w:val="00E73E1A"/>
    <w:rsid w:val="00E746F0"/>
    <w:rsid w:val="00E74C20"/>
    <w:rsid w:val="00E769CA"/>
    <w:rsid w:val="00E7729C"/>
    <w:rsid w:val="00E77F68"/>
    <w:rsid w:val="00E80F86"/>
    <w:rsid w:val="00E828EE"/>
    <w:rsid w:val="00E83DAF"/>
    <w:rsid w:val="00E845A9"/>
    <w:rsid w:val="00E84BE1"/>
    <w:rsid w:val="00E855AB"/>
    <w:rsid w:val="00E85930"/>
    <w:rsid w:val="00E862CB"/>
    <w:rsid w:val="00E92CFF"/>
    <w:rsid w:val="00E938F7"/>
    <w:rsid w:val="00E93F0F"/>
    <w:rsid w:val="00E94E97"/>
    <w:rsid w:val="00E95206"/>
    <w:rsid w:val="00E96425"/>
    <w:rsid w:val="00E976E4"/>
    <w:rsid w:val="00EA0F2D"/>
    <w:rsid w:val="00EA1AB2"/>
    <w:rsid w:val="00EA2963"/>
    <w:rsid w:val="00EA35A5"/>
    <w:rsid w:val="00EA460A"/>
    <w:rsid w:val="00EA4DA4"/>
    <w:rsid w:val="00EA4DC9"/>
    <w:rsid w:val="00EA6F70"/>
    <w:rsid w:val="00EA7780"/>
    <w:rsid w:val="00EA795A"/>
    <w:rsid w:val="00EA7D5B"/>
    <w:rsid w:val="00EB0258"/>
    <w:rsid w:val="00EB035D"/>
    <w:rsid w:val="00EB1FFE"/>
    <w:rsid w:val="00EB3081"/>
    <w:rsid w:val="00EB3BAD"/>
    <w:rsid w:val="00EB3F48"/>
    <w:rsid w:val="00EB4791"/>
    <w:rsid w:val="00EB6B20"/>
    <w:rsid w:val="00EB72B8"/>
    <w:rsid w:val="00EB77D8"/>
    <w:rsid w:val="00EB7F79"/>
    <w:rsid w:val="00EC0060"/>
    <w:rsid w:val="00EC0D87"/>
    <w:rsid w:val="00EC11FE"/>
    <w:rsid w:val="00EC15E2"/>
    <w:rsid w:val="00EC1A89"/>
    <w:rsid w:val="00EC3518"/>
    <w:rsid w:val="00EC41EA"/>
    <w:rsid w:val="00EC54FA"/>
    <w:rsid w:val="00EC6583"/>
    <w:rsid w:val="00EC7756"/>
    <w:rsid w:val="00EC7C2D"/>
    <w:rsid w:val="00ED22D8"/>
    <w:rsid w:val="00ED2607"/>
    <w:rsid w:val="00ED2E1C"/>
    <w:rsid w:val="00ED3CD8"/>
    <w:rsid w:val="00ED4DBB"/>
    <w:rsid w:val="00ED51EC"/>
    <w:rsid w:val="00ED574E"/>
    <w:rsid w:val="00ED5CA5"/>
    <w:rsid w:val="00ED72AB"/>
    <w:rsid w:val="00ED745C"/>
    <w:rsid w:val="00EE0CFD"/>
    <w:rsid w:val="00EE2939"/>
    <w:rsid w:val="00EE2E17"/>
    <w:rsid w:val="00EE3A4A"/>
    <w:rsid w:val="00EF033B"/>
    <w:rsid w:val="00EF09B4"/>
    <w:rsid w:val="00EF2A68"/>
    <w:rsid w:val="00EF2E8E"/>
    <w:rsid w:val="00EF4664"/>
    <w:rsid w:val="00EF47F3"/>
    <w:rsid w:val="00EF6BF7"/>
    <w:rsid w:val="00EF6BFA"/>
    <w:rsid w:val="00EF7E4F"/>
    <w:rsid w:val="00F00B5F"/>
    <w:rsid w:val="00F00D91"/>
    <w:rsid w:val="00F01C19"/>
    <w:rsid w:val="00F0300C"/>
    <w:rsid w:val="00F0380A"/>
    <w:rsid w:val="00F044A3"/>
    <w:rsid w:val="00F06812"/>
    <w:rsid w:val="00F06818"/>
    <w:rsid w:val="00F071B5"/>
    <w:rsid w:val="00F07896"/>
    <w:rsid w:val="00F109B3"/>
    <w:rsid w:val="00F14419"/>
    <w:rsid w:val="00F15557"/>
    <w:rsid w:val="00F17DC4"/>
    <w:rsid w:val="00F20C22"/>
    <w:rsid w:val="00F21C30"/>
    <w:rsid w:val="00F21CE7"/>
    <w:rsid w:val="00F21FA6"/>
    <w:rsid w:val="00F21FF3"/>
    <w:rsid w:val="00F23A0C"/>
    <w:rsid w:val="00F240AB"/>
    <w:rsid w:val="00F24B36"/>
    <w:rsid w:val="00F24B42"/>
    <w:rsid w:val="00F25148"/>
    <w:rsid w:val="00F25965"/>
    <w:rsid w:val="00F26F4F"/>
    <w:rsid w:val="00F30DA5"/>
    <w:rsid w:val="00F31CE7"/>
    <w:rsid w:val="00F325F8"/>
    <w:rsid w:val="00F32898"/>
    <w:rsid w:val="00F3376A"/>
    <w:rsid w:val="00F37B72"/>
    <w:rsid w:val="00F41984"/>
    <w:rsid w:val="00F46B36"/>
    <w:rsid w:val="00F46DEB"/>
    <w:rsid w:val="00F47B35"/>
    <w:rsid w:val="00F50570"/>
    <w:rsid w:val="00F510A0"/>
    <w:rsid w:val="00F510EA"/>
    <w:rsid w:val="00F5127B"/>
    <w:rsid w:val="00F51713"/>
    <w:rsid w:val="00F53982"/>
    <w:rsid w:val="00F544FD"/>
    <w:rsid w:val="00F55B4F"/>
    <w:rsid w:val="00F57D82"/>
    <w:rsid w:val="00F60955"/>
    <w:rsid w:val="00F61122"/>
    <w:rsid w:val="00F618FE"/>
    <w:rsid w:val="00F62C52"/>
    <w:rsid w:val="00F6306D"/>
    <w:rsid w:val="00F65654"/>
    <w:rsid w:val="00F65C4F"/>
    <w:rsid w:val="00F66006"/>
    <w:rsid w:val="00F66ED7"/>
    <w:rsid w:val="00F70BBC"/>
    <w:rsid w:val="00F71AE7"/>
    <w:rsid w:val="00F71E74"/>
    <w:rsid w:val="00F73F28"/>
    <w:rsid w:val="00F749E1"/>
    <w:rsid w:val="00F76249"/>
    <w:rsid w:val="00F77870"/>
    <w:rsid w:val="00F814A3"/>
    <w:rsid w:val="00F81A78"/>
    <w:rsid w:val="00F82A4D"/>
    <w:rsid w:val="00F82F87"/>
    <w:rsid w:val="00F837AD"/>
    <w:rsid w:val="00F85128"/>
    <w:rsid w:val="00F855B2"/>
    <w:rsid w:val="00F859FD"/>
    <w:rsid w:val="00F85BAE"/>
    <w:rsid w:val="00F86839"/>
    <w:rsid w:val="00F87728"/>
    <w:rsid w:val="00F9006A"/>
    <w:rsid w:val="00F90F2B"/>
    <w:rsid w:val="00F92A76"/>
    <w:rsid w:val="00FA0208"/>
    <w:rsid w:val="00FA0377"/>
    <w:rsid w:val="00FA057C"/>
    <w:rsid w:val="00FA109E"/>
    <w:rsid w:val="00FA171F"/>
    <w:rsid w:val="00FA2620"/>
    <w:rsid w:val="00FA34D3"/>
    <w:rsid w:val="00FA383C"/>
    <w:rsid w:val="00FA38C2"/>
    <w:rsid w:val="00FA59A5"/>
    <w:rsid w:val="00FB0255"/>
    <w:rsid w:val="00FB0A23"/>
    <w:rsid w:val="00FB1AF3"/>
    <w:rsid w:val="00FB25C0"/>
    <w:rsid w:val="00FB3765"/>
    <w:rsid w:val="00FB37A0"/>
    <w:rsid w:val="00FC03CA"/>
    <w:rsid w:val="00FC082E"/>
    <w:rsid w:val="00FC2C2C"/>
    <w:rsid w:val="00FC2CDC"/>
    <w:rsid w:val="00FC32D5"/>
    <w:rsid w:val="00FC38D1"/>
    <w:rsid w:val="00FC444F"/>
    <w:rsid w:val="00FC525E"/>
    <w:rsid w:val="00FC5F69"/>
    <w:rsid w:val="00FC6D5D"/>
    <w:rsid w:val="00FD0A95"/>
    <w:rsid w:val="00FD11E3"/>
    <w:rsid w:val="00FD1F96"/>
    <w:rsid w:val="00FD24E0"/>
    <w:rsid w:val="00FD38C7"/>
    <w:rsid w:val="00FD3ACC"/>
    <w:rsid w:val="00FD401C"/>
    <w:rsid w:val="00FD50D0"/>
    <w:rsid w:val="00FD643A"/>
    <w:rsid w:val="00FE0B29"/>
    <w:rsid w:val="00FE1621"/>
    <w:rsid w:val="00FE1E81"/>
    <w:rsid w:val="00FE38B2"/>
    <w:rsid w:val="00FE40B7"/>
    <w:rsid w:val="00FE45A6"/>
    <w:rsid w:val="00FE7829"/>
    <w:rsid w:val="00FF077D"/>
    <w:rsid w:val="00FF2C21"/>
    <w:rsid w:val="00FF2C70"/>
    <w:rsid w:val="00FF3AEC"/>
    <w:rsid w:val="00FF405C"/>
    <w:rsid w:val="00FF4A8E"/>
    <w:rsid w:val="00FF4B5C"/>
    <w:rsid w:val="00FF4D3C"/>
    <w:rsid w:val="00FF4F10"/>
    <w:rsid w:val="00FF6E28"/>
    <w:rsid w:val="00FF75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284"/>
    <o:shapelayout v:ext="edit">
      <o:idmap v:ext="edit" data="1,3,4"/>
    </o:shapelayout>
  </w:shapeDefaults>
  <w:decimalSymbol w:val=","/>
  <w:listSeparator w:val=";"/>
  <w14:docId w14:val="77BF8DB9"/>
  <w15:docId w15:val="{FFA577F6-63E5-4D9D-9E06-6A4D2296A8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300AF"/>
    <w:pPr>
      <w:widowControl w:val="0"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Titre1">
    <w:name w:val="heading 1"/>
    <w:basedOn w:val="Normal"/>
    <w:next w:val="Titre2"/>
    <w:link w:val="Titre1Car"/>
    <w:autoRedefine/>
    <w:uiPriority w:val="9"/>
    <w:qFormat/>
    <w:rsid w:val="00536238"/>
    <w:pPr>
      <w:keepNext/>
      <w:keepLines/>
      <w:numPr>
        <w:numId w:val="1"/>
      </w:numPr>
      <w:tabs>
        <w:tab w:val="right" w:pos="567"/>
      </w:tabs>
      <w:spacing w:before="240"/>
      <w:outlineLvl w:val="0"/>
    </w:pPr>
    <w:rPr>
      <w:rFonts w:ascii="Amiri" w:eastAsiaTheme="majorEastAsia" w:hAnsi="Amiri" w:cs="Amiri"/>
      <w:b/>
      <w:bCs/>
      <w:color w:val="FF0000"/>
      <w:sz w:val="36"/>
      <w:szCs w:val="36"/>
      <w:lang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536238"/>
    <w:pPr>
      <w:keepNext/>
      <w:keepLines/>
      <w:spacing w:before="200" w:line="120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bidi="ar-MA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536238"/>
    <w:pPr>
      <w:keepNext/>
      <w:keepLines/>
      <w:tabs>
        <w:tab w:val="right" w:pos="1559"/>
      </w:tabs>
      <w:spacing w:before="200"/>
      <w:ind w:left="1800" w:hanging="360"/>
      <w:outlineLvl w:val="2"/>
    </w:pPr>
    <w:rPr>
      <w:rFonts w:asciiTheme="majorHAnsi" w:eastAsiaTheme="minorEastAsia" w:hAnsiTheme="majorHAnsi" w:cstheme="majorBidi"/>
      <w:color w:val="4F81BD" w:themeColor="accent1"/>
      <w:sz w:val="34"/>
      <w:szCs w:val="34"/>
      <w:u w:val="single"/>
      <w:lang w:bidi="ar-MA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536238"/>
    <w:pPr>
      <w:keepNext/>
      <w:keepLines/>
      <w:spacing w:before="100" w:beforeAutospacing="1" w:after="100" w:afterAutospacing="1"/>
      <w:ind w:left="567"/>
      <w:outlineLvl w:val="3"/>
    </w:pPr>
    <w:rPr>
      <w:rFonts w:eastAsiaTheme="majorEastAsia" w:cstheme="majorBidi"/>
      <w:b/>
      <w:bCs/>
      <w:color w:val="000000" w:themeColor="text1"/>
      <w:sz w:val="32"/>
      <w:szCs w:val="32"/>
      <w:lang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mehwar1">
    <w:name w:val="mehwar 1"/>
    <w:basedOn w:val="Normal"/>
    <w:link w:val="mehwar1Car"/>
    <w:qFormat/>
    <w:rsid w:val="00536238"/>
    <w:pPr>
      <w:ind w:left="708"/>
    </w:pPr>
    <w:rPr>
      <w:rFonts w:ascii="Calibri" w:eastAsia="Calibri" w:hAnsi="Calibri" w:cs="Arial"/>
      <w:b/>
      <w:bCs/>
      <w:color w:val="FF0000"/>
      <w:sz w:val="48"/>
      <w:szCs w:val="48"/>
    </w:rPr>
  </w:style>
  <w:style w:type="character" w:customStyle="1" w:styleId="mehwar1Car">
    <w:name w:val="mehwar 1 Car"/>
    <w:basedOn w:val="Policepardfaut"/>
    <w:link w:val="mehwar1"/>
    <w:rsid w:val="00536238"/>
    <w:rPr>
      <w:rFonts w:ascii="Calibri" w:eastAsia="Calibri" w:hAnsi="Calibri" w:cs="Arial"/>
      <w:b/>
      <w:bCs/>
      <w:color w:val="FF0000"/>
      <w:sz w:val="48"/>
      <w:szCs w:val="48"/>
    </w:rPr>
  </w:style>
  <w:style w:type="paragraph" w:customStyle="1" w:styleId="sousmehwar">
    <w:name w:val="sous mehwar"/>
    <w:basedOn w:val="Normal"/>
    <w:link w:val="sousmehwarCar"/>
    <w:qFormat/>
    <w:rsid w:val="00536238"/>
    <w:pPr>
      <w:numPr>
        <w:numId w:val="2"/>
      </w:numPr>
      <w:contextualSpacing/>
    </w:pPr>
    <w:rPr>
      <w:rFonts w:ascii="Calibri" w:eastAsia="Calibri" w:hAnsi="Calibri" w:cs="Arial"/>
      <w:b/>
      <w:bCs/>
      <w:color w:val="0070C0"/>
      <w:sz w:val="40"/>
      <w:szCs w:val="40"/>
    </w:rPr>
  </w:style>
  <w:style w:type="character" w:customStyle="1" w:styleId="sousmehwarCar">
    <w:name w:val="sous mehwar Car"/>
    <w:basedOn w:val="Policepardfaut"/>
    <w:link w:val="sousmehwar"/>
    <w:rsid w:val="00536238"/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paragraph" w:customStyle="1" w:styleId="2sousmehwar">
    <w:name w:val="2 sous mehwar"/>
    <w:basedOn w:val="Normal"/>
    <w:link w:val="2sousmehwarCar"/>
    <w:qFormat/>
    <w:rsid w:val="00536238"/>
    <w:pPr>
      <w:ind w:left="708"/>
    </w:pPr>
    <w:rPr>
      <w:rFonts w:ascii="Arial" w:eastAsia="Calibri" w:hAnsi="Arial" w:cs="Arial"/>
      <w:color w:val="00B050"/>
      <w:sz w:val="40"/>
      <w:szCs w:val="40"/>
    </w:rPr>
  </w:style>
  <w:style w:type="character" w:customStyle="1" w:styleId="2sousmehwarCar">
    <w:name w:val="2 sous mehwar Car"/>
    <w:basedOn w:val="Policepardfaut"/>
    <w:link w:val="2sousmehwar"/>
    <w:rsid w:val="00536238"/>
    <w:rPr>
      <w:rFonts w:ascii="Arial" w:eastAsia="Calibri" w:hAnsi="Arial" w:cs="Arial"/>
      <w:color w:val="00B050"/>
      <w:sz w:val="40"/>
      <w:szCs w:val="40"/>
    </w:rPr>
  </w:style>
  <w:style w:type="paragraph" w:customStyle="1" w:styleId="grandtitre">
    <w:name w:val="grand_titre"/>
    <w:basedOn w:val="Normal"/>
    <w:autoRedefine/>
    <w:qFormat/>
    <w:rsid w:val="00536238"/>
    <w:pPr>
      <w:ind w:left="795"/>
    </w:pPr>
    <w:rPr>
      <w:rFonts w:ascii="Amiri" w:hAnsi="Amiri" w:cs="Amiri"/>
      <w:b/>
      <w:color w:val="244061" w:themeColor="accent1" w:themeShade="80"/>
      <w:sz w:val="28"/>
      <w:szCs w:val="28"/>
      <w:lang w:bidi="ar-MA"/>
    </w:rPr>
  </w:style>
  <w:style w:type="paragraph" w:customStyle="1" w:styleId="titre1sn">
    <w:name w:val="titre 1 sn"/>
    <w:basedOn w:val="Normal"/>
    <w:autoRedefine/>
    <w:qFormat/>
    <w:rsid w:val="00536238"/>
    <w:pPr>
      <w:spacing w:line="120" w:lineRule="auto"/>
      <w:ind w:left="141"/>
    </w:pPr>
    <w:rPr>
      <w:rFonts w:cs="Times New Roman"/>
      <w:b/>
      <w:bCs/>
      <w:color w:val="365F91" w:themeColor="accent1" w:themeShade="BF"/>
      <w:sz w:val="40"/>
      <w:szCs w:val="40"/>
      <w:lang w:bidi="ar-MA"/>
    </w:rPr>
  </w:style>
  <w:style w:type="paragraph" w:customStyle="1" w:styleId="titre2sn">
    <w:name w:val="titre 2 sn"/>
    <w:basedOn w:val="Titre2"/>
    <w:qFormat/>
    <w:rsid w:val="00536238"/>
    <w:pPr>
      <w:tabs>
        <w:tab w:val="right" w:pos="567"/>
        <w:tab w:val="right" w:pos="708"/>
        <w:tab w:val="right" w:pos="992"/>
      </w:tabs>
      <w:ind w:left="283"/>
    </w:pPr>
    <w:rPr>
      <w:rFonts w:asciiTheme="majorBidi" w:eastAsiaTheme="minorEastAsia" w:hAnsiTheme="majorBidi"/>
      <w:b w:val="0"/>
      <w:color w:val="548DD4" w:themeColor="text2" w:themeTint="99"/>
      <w:sz w:val="36"/>
      <w:szCs w:val="36"/>
      <w:lang w:bidi="ar-YE"/>
    </w:rPr>
  </w:style>
  <w:style w:type="character" w:customStyle="1" w:styleId="Titre2Car">
    <w:name w:val="Titre 2 Car"/>
    <w:basedOn w:val="Policepardfaut"/>
    <w:link w:val="Titre2"/>
    <w:uiPriority w:val="9"/>
    <w:rsid w:val="0053623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bidi="ar-MA"/>
    </w:rPr>
  </w:style>
  <w:style w:type="paragraph" w:customStyle="1" w:styleId="titre3sn">
    <w:name w:val="titre 3 sn"/>
    <w:basedOn w:val="titre1sn"/>
    <w:qFormat/>
    <w:rsid w:val="00536238"/>
    <w:pPr>
      <w:ind w:left="567"/>
    </w:pPr>
    <w:rPr>
      <w:b w:val="0"/>
      <w:bCs w:val="0"/>
      <w:i/>
      <w:iCs/>
      <w:color w:val="215868" w:themeColor="accent5" w:themeShade="80"/>
      <w:sz w:val="34"/>
      <w:szCs w:val="34"/>
      <w:lang w:bidi="ar-SA"/>
    </w:rPr>
  </w:style>
  <w:style w:type="paragraph" w:customStyle="1" w:styleId="3">
    <w:name w:val="الدرجة 3"/>
    <w:basedOn w:val="Normal"/>
    <w:link w:val="3Car"/>
    <w:qFormat/>
    <w:rsid w:val="00536238"/>
    <w:pPr>
      <w:ind w:left="1505" w:hanging="360"/>
      <w:contextualSpacing/>
    </w:pPr>
    <w:rPr>
      <w:rFonts w:ascii="Calibri" w:eastAsia="Calibri" w:hAnsi="Calibri" w:cs="Arial"/>
      <w:b/>
      <w:bCs/>
      <w:color w:val="00B050"/>
      <w:sz w:val="40"/>
      <w:szCs w:val="40"/>
    </w:rPr>
  </w:style>
  <w:style w:type="character" w:customStyle="1" w:styleId="3Car">
    <w:name w:val="الدرجة 3 Car"/>
    <w:basedOn w:val="Policepardfaut"/>
    <w:link w:val="3"/>
    <w:locked/>
    <w:rsid w:val="00536238"/>
    <w:rPr>
      <w:rFonts w:ascii="Calibri" w:eastAsia="Calibri" w:hAnsi="Calibri" w:cs="Arial"/>
      <w:b/>
      <w:bCs/>
      <w:color w:val="00B050"/>
      <w:sz w:val="40"/>
      <w:szCs w:val="40"/>
    </w:rPr>
  </w:style>
  <w:style w:type="character" w:customStyle="1" w:styleId="Titre1Car">
    <w:name w:val="Titre 1 Car"/>
    <w:basedOn w:val="Policepardfaut"/>
    <w:link w:val="Titre1"/>
    <w:uiPriority w:val="9"/>
    <w:rsid w:val="00536238"/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character" w:customStyle="1" w:styleId="Titre3Car">
    <w:name w:val="Titre 3 Car"/>
    <w:basedOn w:val="Policepardfaut"/>
    <w:link w:val="Titre3"/>
    <w:uiPriority w:val="9"/>
    <w:rsid w:val="00536238"/>
    <w:rPr>
      <w:rFonts w:asciiTheme="majorHAnsi" w:eastAsiaTheme="minorEastAsia" w:hAnsiTheme="majorHAnsi" w:cstheme="majorBidi"/>
      <w:color w:val="4F81BD" w:themeColor="accent1"/>
      <w:sz w:val="34"/>
      <w:szCs w:val="34"/>
      <w:u w:val="single"/>
      <w:lang w:bidi="ar-MA"/>
    </w:rPr>
  </w:style>
  <w:style w:type="character" w:customStyle="1" w:styleId="Titre4Car">
    <w:name w:val="Titre 4 Car"/>
    <w:basedOn w:val="Policepardfaut"/>
    <w:link w:val="Titre4"/>
    <w:uiPriority w:val="9"/>
    <w:rsid w:val="00536238"/>
    <w:rPr>
      <w:rFonts w:ascii="Times New Roman" w:eastAsiaTheme="majorEastAsia" w:hAnsi="Times New Roman" w:cstheme="majorBidi"/>
      <w:b/>
      <w:bCs/>
      <w:color w:val="000000" w:themeColor="text1"/>
      <w:sz w:val="32"/>
      <w:szCs w:val="32"/>
      <w:lang w:bidi="ar-MA"/>
    </w:rPr>
  </w:style>
  <w:style w:type="paragraph" w:styleId="Titre">
    <w:name w:val="Title"/>
    <w:basedOn w:val="Normal"/>
    <w:next w:val="Normal"/>
    <w:link w:val="TitreCar"/>
    <w:uiPriority w:val="10"/>
    <w:qFormat/>
    <w:rsid w:val="00536238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53623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ansinterligne">
    <w:name w:val="No Spacing"/>
    <w:link w:val="SansinterligneCar"/>
    <w:uiPriority w:val="1"/>
    <w:qFormat/>
    <w:rsid w:val="00536238"/>
    <w:pPr>
      <w:bidi/>
      <w:spacing w:after="0" w:line="240" w:lineRule="auto"/>
    </w:pPr>
    <w:rPr>
      <w:rFonts w:asciiTheme="majorBidi" w:hAnsiTheme="majorBidi" w:cstheme="majorBidi"/>
      <w:sz w:val="28"/>
      <w:szCs w:val="28"/>
    </w:rPr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536238"/>
    <w:rPr>
      <w:rFonts w:asciiTheme="majorBidi" w:hAnsiTheme="majorBidi" w:cstheme="majorBidi"/>
      <w:sz w:val="28"/>
      <w:szCs w:val="28"/>
    </w:rPr>
  </w:style>
  <w:style w:type="paragraph" w:styleId="Paragraphedeliste">
    <w:name w:val="List Paragraph"/>
    <w:basedOn w:val="Normal"/>
    <w:link w:val="ParagraphedelisteCar"/>
    <w:uiPriority w:val="34"/>
    <w:qFormat/>
    <w:rsid w:val="00536238"/>
    <w:pPr>
      <w:ind w:left="720"/>
      <w:contextualSpacing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536238"/>
  </w:style>
  <w:style w:type="character" w:styleId="Rfrenceintense">
    <w:name w:val="Intense Reference"/>
    <w:basedOn w:val="Policepardfaut"/>
    <w:uiPriority w:val="32"/>
    <w:qFormat/>
    <w:rsid w:val="00536238"/>
    <w:rPr>
      <w:color w:val="000000" w:themeColor="text1"/>
      <w:spacing w:val="5"/>
      <w:sz w:val="20"/>
      <w:szCs w:val="20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536238"/>
    <w:pPr>
      <w:numPr>
        <w:numId w:val="0"/>
      </w:numPr>
      <w:tabs>
        <w:tab w:val="clear" w:pos="567"/>
      </w:tabs>
      <w:spacing w:before="480" w:line="276" w:lineRule="auto"/>
      <w:outlineLvl w:val="9"/>
    </w:pPr>
    <w:rPr>
      <w:rFonts w:asciiTheme="majorHAnsi" w:hAnsiTheme="majorHAnsi" w:cstheme="majorBidi"/>
      <w:sz w:val="28"/>
      <w:szCs w:val="28"/>
      <w:lang w:eastAsia="fr-FR" w:bidi="ar-SA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paragraph" w:customStyle="1" w:styleId="Contenudetableau">
    <w:name w:val="Contenu de tableau"/>
    <w:basedOn w:val="Normal"/>
    <w:rsid w:val="00D300AF"/>
    <w:pPr>
      <w:suppressLineNumbers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D300AF"/>
    <w:rPr>
      <w:rFonts w:ascii="Tahoma" w:hAnsi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300AF"/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En-tte">
    <w:name w:val="header"/>
    <w:basedOn w:val="Normal"/>
    <w:link w:val="En-tteCar"/>
    <w:uiPriority w:val="99"/>
    <w:unhideWhenUsed/>
    <w:rsid w:val="00D300AF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D300AF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Pieddepage">
    <w:name w:val="footer"/>
    <w:basedOn w:val="Normal"/>
    <w:link w:val="PieddepageCar"/>
    <w:uiPriority w:val="99"/>
    <w:unhideWhenUsed/>
    <w:rsid w:val="00D300AF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D300AF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table" w:styleId="Grilledutableau">
    <w:name w:val="Table Grid"/>
    <w:basedOn w:val="TableauNormal"/>
    <w:uiPriority w:val="59"/>
    <w:rsid w:val="00D300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e">
    <w:name w:val="List"/>
    <w:basedOn w:val="Normal"/>
    <w:uiPriority w:val="99"/>
    <w:unhideWhenUsed/>
    <w:rsid w:val="00D300AF"/>
    <w:pPr>
      <w:ind w:left="283" w:hanging="283"/>
      <w:contextualSpacing/>
    </w:pPr>
  </w:style>
  <w:style w:type="paragraph" w:styleId="Corpsdetexte">
    <w:name w:val="Body Text"/>
    <w:basedOn w:val="Normal"/>
    <w:link w:val="CorpsdetexteCar"/>
    <w:uiPriority w:val="99"/>
    <w:unhideWhenUsed/>
    <w:rsid w:val="00D300AF"/>
    <w:pPr>
      <w:spacing w:after="120"/>
    </w:pPr>
  </w:style>
  <w:style w:type="character" w:customStyle="1" w:styleId="CorpsdetexteCar">
    <w:name w:val="Corps de texte Car"/>
    <w:basedOn w:val="Policepardfaut"/>
    <w:link w:val="Corpsdetexte"/>
    <w:uiPriority w:val="99"/>
    <w:rsid w:val="00D300AF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D300AF"/>
    <w:pPr>
      <w:spacing w:after="120"/>
      <w:ind w:left="283"/>
    </w:pPr>
  </w:style>
  <w:style w:type="character" w:customStyle="1" w:styleId="RetraitcorpsdetexteCar">
    <w:name w:val="Retrait corps de texte Car"/>
    <w:basedOn w:val="Policepardfaut"/>
    <w:link w:val="Retraitcorpsdetexte"/>
    <w:uiPriority w:val="99"/>
    <w:semiHidden/>
    <w:rsid w:val="00D300AF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et1relig">
    <w:name w:val="Body Text First Indent 2"/>
    <w:basedOn w:val="Retraitcorpsdetexte"/>
    <w:link w:val="Retraitcorpset1religCar"/>
    <w:uiPriority w:val="99"/>
    <w:unhideWhenUsed/>
    <w:rsid w:val="00D300AF"/>
    <w:pPr>
      <w:spacing w:after="0"/>
      <w:ind w:left="360" w:firstLine="360"/>
    </w:pPr>
  </w:style>
  <w:style w:type="character" w:customStyle="1" w:styleId="Retraitcorpset1religCar">
    <w:name w:val="Retrait corps et 1re lig. Car"/>
    <w:basedOn w:val="RetraitcorpsdetexteCar"/>
    <w:link w:val="Retraitcorpset1relig"/>
    <w:uiPriority w:val="99"/>
    <w:rsid w:val="00D300AF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D300AF"/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D300AF"/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D300AF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D300AF"/>
    <w:rPr>
      <w:rFonts w:ascii="Times New Roman" w:eastAsia="Arial Unicode MS" w:hAnsi="Times New Roman" w:cs="Tahoma"/>
      <w:b/>
      <w:bCs/>
      <w:kern w:val="1"/>
      <w:sz w:val="20"/>
      <w:szCs w:val="20"/>
      <w:lang w:eastAsia="ar-SA"/>
    </w:rPr>
  </w:style>
  <w:style w:type="character" w:styleId="Textedelespacerserv">
    <w:name w:val="Placeholder Text"/>
    <w:basedOn w:val="Policepardfaut"/>
    <w:uiPriority w:val="99"/>
    <w:semiHidden/>
    <w:rsid w:val="00D300AF"/>
    <w:rPr>
      <w:color w:val="808080"/>
    </w:rPr>
  </w:style>
  <w:style w:type="character" w:styleId="Marquedecommentaire">
    <w:name w:val="annotation reference"/>
    <w:basedOn w:val="Policepardfaut"/>
    <w:uiPriority w:val="99"/>
    <w:semiHidden/>
    <w:unhideWhenUsed/>
    <w:rsid w:val="00F06812"/>
    <w:rPr>
      <w:sz w:val="16"/>
      <w:szCs w:val="16"/>
    </w:rPr>
  </w:style>
  <w:style w:type="character" w:customStyle="1" w:styleId="mjx-char">
    <w:name w:val="mjx-char"/>
    <w:basedOn w:val="Policepardfaut"/>
    <w:rsid w:val="00C826AE"/>
  </w:style>
  <w:style w:type="character" w:customStyle="1" w:styleId="mjxassistivemathml">
    <w:name w:val="mjx_assistive_mathml"/>
    <w:basedOn w:val="Policepardfaut"/>
    <w:rsid w:val="00C826AE"/>
  </w:style>
  <w:style w:type="character" w:styleId="Lienhypertexte">
    <w:name w:val="Hyperlink"/>
    <w:basedOn w:val="Policepardfaut"/>
    <w:uiPriority w:val="99"/>
    <w:semiHidden/>
    <w:unhideWhenUsed/>
    <w:rsid w:val="00A559AA"/>
    <w:rPr>
      <w:color w:val="0000FF"/>
      <w:u w:val="single"/>
    </w:rPr>
  </w:style>
  <w:style w:type="paragraph" w:customStyle="1" w:styleId="mdptextep">
    <w:name w:val="mdp_texte_p"/>
    <w:basedOn w:val="Normal"/>
    <w:rsid w:val="007E1A1E"/>
    <w:pPr>
      <w:widowControl/>
      <w:suppressAutoHyphens w:val="0"/>
      <w:spacing w:before="100" w:beforeAutospacing="1" w:after="100" w:afterAutospacing="1"/>
    </w:pPr>
    <w:rPr>
      <w:rFonts w:eastAsia="Times New Roman" w:cs="Times New Roman"/>
      <w:kern w:val="0"/>
      <w:lang w:eastAsia="fr-FR"/>
    </w:rPr>
  </w:style>
  <w:style w:type="character" w:customStyle="1" w:styleId="mdptextetleqmathinterne">
    <w:name w:val="mdp_texte_tl_eqmathinterne"/>
    <w:basedOn w:val="Policepardfaut"/>
    <w:rsid w:val="007E1A1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660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206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58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0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92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561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50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63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8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41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0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10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47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58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941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37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924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13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image" Target="media/image131.wmf"/><Relationship Id="rId303" Type="http://schemas.openxmlformats.org/officeDocument/2006/relationships/image" Target="media/image13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5.bin"/><Relationship Id="rId324" Type="http://schemas.openxmlformats.org/officeDocument/2006/relationships/oleObject" Target="embeddings/oleObject174.bin"/><Relationship Id="rId170" Type="http://schemas.openxmlformats.org/officeDocument/2006/relationships/image" Target="media/image72.wmf"/><Relationship Id="rId191" Type="http://schemas.openxmlformats.org/officeDocument/2006/relationships/image" Target="media/image82.wmf"/><Relationship Id="rId205" Type="http://schemas.openxmlformats.org/officeDocument/2006/relationships/oleObject" Target="embeddings/oleObject111.bin"/><Relationship Id="rId226" Type="http://schemas.openxmlformats.org/officeDocument/2006/relationships/image" Target="media/image98.wmf"/><Relationship Id="rId247" Type="http://schemas.openxmlformats.org/officeDocument/2006/relationships/oleObject" Target="embeddings/oleObject134.bin"/><Relationship Id="rId107" Type="http://schemas.openxmlformats.org/officeDocument/2006/relationships/oleObject" Target="embeddings/oleObject55.bin"/><Relationship Id="rId268" Type="http://schemas.openxmlformats.org/officeDocument/2006/relationships/image" Target="media/image117.wmf"/><Relationship Id="rId289" Type="http://schemas.openxmlformats.org/officeDocument/2006/relationships/image" Target="media/image12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69.bin"/><Relationship Id="rId335" Type="http://schemas.openxmlformats.org/officeDocument/2006/relationships/image" Target="media/image14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68.wmf"/><Relationship Id="rId181" Type="http://schemas.openxmlformats.org/officeDocument/2006/relationships/image" Target="media/image77.wmf"/><Relationship Id="rId216" Type="http://schemas.openxmlformats.org/officeDocument/2006/relationships/image" Target="media/image93.wmf"/><Relationship Id="rId237" Type="http://schemas.openxmlformats.org/officeDocument/2006/relationships/image" Target="media/image103.wmf"/><Relationship Id="rId258" Type="http://schemas.openxmlformats.org/officeDocument/2006/relationships/image" Target="media/image112.wmf"/><Relationship Id="rId279" Type="http://schemas.openxmlformats.org/officeDocument/2006/relationships/image" Target="media/image122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1.bin"/><Relationship Id="rId139" Type="http://schemas.openxmlformats.org/officeDocument/2006/relationships/image" Target="media/image60.wmf"/><Relationship Id="rId290" Type="http://schemas.openxmlformats.org/officeDocument/2006/relationships/oleObject" Target="embeddings/oleObject157.bin"/><Relationship Id="rId304" Type="http://schemas.openxmlformats.org/officeDocument/2006/relationships/oleObject" Target="embeddings/oleObject164.bin"/><Relationship Id="rId325" Type="http://schemas.openxmlformats.org/officeDocument/2006/relationships/image" Target="media/image144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0.bin"/><Relationship Id="rId171" Type="http://schemas.openxmlformats.org/officeDocument/2006/relationships/oleObject" Target="embeddings/oleObject92.bin"/><Relationship Id="rId192" Type="http://schemas.openxmlformats.org/officeDocument/2006/relationships/oleObject" Target="embeddings/oleObject103.bin"/><Relationship Id="rId206" Type="http://schemas.openxmlformats.org/officeDocument/2006/relationships/image" Target="media/image88.wmf"/><Relationship Id="rId227" Type="http://schemas.openxmlformats.org/officeDocument/2006/relationships/oleObject" Target="embeddings/oleObject122.bin"/><Relationship Id="rId248" Type="http://schemas.openxmlformats.org/officeDocument/2006/relationships/image" Target="media/image107.wmf"/><Relationship Id="rId269" Type="http://schemas.openxmlformats.org/officeDocument/2006/relationships/oleObject" Target="embeddings/oleObject145.bin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6.bin"/><Relationship Id="rId129" Type="http://schemas.openxmlformats.org/officeDocument/2006/relationships/image" Target="media/image55.wmf"/><Relationship Id="rId280" Type="http://schemas.openxmlformats.org/officeDocument/2006/relationships/oleObject" Target="embeddings/oleObject151.bin"/><Relationship Id="rId315" Type="http://schemas.openxmlformats.org/officeDocument/2006/relationships/image" Target="media/image139.wmf"/><Relationship Id="rId336" Type="http://schemas.openxmlformats.org/officeDocument/2006/relationships/oleObject" Target="embeddings/oleObject180.bin"/><Relationship Id="rId54" Type="http://schemas.openxmlformats.org/officeDocument/2006/relationships/image" Target="media/image23.wmf"/><Relationship Id="rId75" Type="http://schemas.openxmlformats.org/officeDocument/2006/relationships/image" Target="media/image31.wmf"/><Relationship Id="rId96" Type="http://schemas.openxmlformats.org/officeDocument/2006/relationships/image" Target="media/image40.wmf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86.bin"/><Relationship Id="rId182" Type="http://schemas.openxmlformats.org/officeDocument/2006/relationships/oleObject" Target="embeddings/oleObject98.bin"/><Relationship Id="rId217" Type="http://schemas.openxmlformats.org/officeDocument/2006/relationships/oleObject" Target="embeddings/oleObject11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8.bin"/><Relationship Id="rId259" Type="http://schemas.openxmlformats.org/officeDocument/2006/relationships/oleObject" Target="embeddings/oleObject140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1.wmf"/><Relationship Id="rId270" Type="http://schemas.openxmlformats.org/officeDocument/2006/relationships/image" Target="media/image118.wmf"/><Relationship Id="rId291" Type="http://schemas.openxmlformats.org/officeDocument/2006/relationships/image" Target="media/image127.wmf"/><Relationship Id="rId305" Type="http://schemas.openxmlformats.org/officeDocument/2006/relationships/image" Target="media/image134.wmf"/><Relationship Id="rId326" Type="http://schemas.openxmlformats.org/officeDocument/2006/relationships/oleObject" Target="embeddings/oleObject175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8.bin"/><Relationship Id="rId151" Type="http://schemas.openxmlformats.org/officeDocument/2006/relationships/image" Target="media/image64.wmf"/><Relationship Id="rId172" Type="http://schemas.openxmlformats.org/officeDocument/2006/relationships/oleObject" Target="embeddings/oleObject93.bin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2.bin"/><Relationship Id="rId228" Type="http://schemas.openxmlformats.org/officeDocument/2006/relationships/oleObject" Target="embeddings/oleObject123.bin"/><Relationship Id="rId249" Type="http://schemas.openxmlformats.org/officeDocument/2006/relationships/oleObject" Target="embeddings/oleObject135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6.wmf"/><Relationship Id="rId260" Type="http://schemas.openxmlformats.org/officeDocument/2006/relationships/image" Target="media/image113.wmf"/><Relationship Id="rId281" Type="http://schemas.openxmlformats.org/officeDocument/2006/relationships/image" Target="media/image123.wmf"/><Relationship Id="rId316" Type="http://schemas.openxmlformats.org/officeDocument/2006/relationships/oleObject" Target="embeddings/oleObject170.bin"/><Relationship Id="rId337" Type="http://schemas.openxmlformats.org/officeDocument/2006/relationships/header" Target="header1.xml"/><Relationship Id="rId34" Type="http://schemas.openxmlformats.org/officeDocument/2006/relationships/image" Target="media/image1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2.bin"/><Relationship Id="rId141" Type="http://schemas.openxmlformats.org/officeDocument/2006/relationships/image" Target="media/image61.wmf"/><Relationship Id="rId7" Type="http://schemas.openxmlformats.org/officeDocument/2006/relationships/endnotes" Target="endnotes.xml"/><Relationship Id="rId162" Type="http://schemas.openxmlformats.org/officeDocument/2006/relationships/image" Target="media/image69.wmf"/><Relationship Id="rId183" Type="http://schemas.openxmlformats.org/officeDocument/2006/relationships/image" Target="media/image78.wmf"/><Relationship Id="rId218" Type="http://schemas.openxmlformats.org/officeDocument/2006/relationships/image" Target="media/image94.wmf"/><Relationship Id="rId239" Type="http://schemas.openxmlformats.org/officeDocument/2006/relationships/image" Target="media/image104.wmf"/><Relationship Id="rId250" Type="http://schemas.openxmlformats.org/officeDocument/2006/relationships/image" Target="media/image108.wmf"/><Relationship Id="rId271" Type="http://schemas.openxmlformats.org/officeDocument/2006/relationships/oleObject" Target="embeddings/oleObject146.bin"/><Relationship Id="rId292" Type="http://schemas.openxmlformats.org/officeDocument/2006/relationships/oleObject" Target="embeddings/oleObject158.bin"/><Relationship Id="rId306" Type="http://schemas.openxmlformats.org/officeDocument/2006/relationships/oleObject" Target="embeddings/oleObject165.bin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31" Type="http://schemas.openxmlformats.org/officeDocument/2006/relationships/image" Target="media/image56.wmf"/><Relationship Id="rId327" Type="http://schemas.openxmlformats.org/officeDocument/2006/relationships/image" Target="media/image145.wmf"/><Relationship Id="rId152" Type="http://schemas.openxmlformats.org/officeDocument/2006/relationships/oleObject" Target="embeddings/oleObject81.bin"/><Relationship Id="rId173" Type="http://schemas.openxmlformats.org/officeDocument/2006/relationships/image" Target="media/image73.wmf"/><Relationship Id="rId194" Type="http://schemas.openxmlformats.org/officeDocument/2006/relationships/image" Target="media/image83.wmf"/><Relationship Id="rId208" Type="http://schemas.openxmlformats.org/officeDocument/2006/relationships/image" Target="media/image89.wmf"/><Relationship Id="rId229" Type="http://schemas.openxmlformats.org/officeDocument/2006/relationships/image" Target="media/image99.wmf"/><Relationship Id="rId240" Type="http://schemas.openxmlformats.org/officeDocument/2006/relationships/oleObject" Target="embeddings/oleObject129.bin"/><Relationship Id="rId261" Type="http://schemas.openxmlformats.org/officeDocument/2006/relationships/oleObject" Target="embeddings/oleObject141.bin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image" Target="media/image32.wmf"/><Relationship Id="rId100" Type="http://schemas.openxmlformats.org/officeDocument/2006/relationships/image" Target="media/image42.wmf"/><Relationship Id="rId282" Type="http://schemas.openxmlformats.org/officeDocument/2006/relationships/oleObject" Target="embeddings/oleObject152.bin"/><Relationship Id="rId317" Type="http://schemas.openxmlformats.org/officeDocument/2006/relationships/image" Target="media/image140.wmf"/><Relationship Id="rId338" Type="http://schemas.openxmlformats.org/officeDocument/2006/relationships/footer" Target="footer1.xml"/><Relationship Id="rId8" Type="http://schemas.openxmlformats.org/officeDocument/2006/relationships/image" Target="media/image1.png"/><Relationship Id="rId98" Type="http://schemas.openxmlformats.org/officeDocument/2006/relationships/image" Target="media/image41.wmf"/><Relationship Id="rId121" Type="http://schemas.openxmlformats.org/officeDocument/2006/relationships/image" Target="media/image52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99.bin"/><Relationship Id="rId219" Type="http://schemas.openxmlformats.org/officeDocument/2006/relationships/oleObject" Target="embeddings/oleObject118.bin"/><Relationship Id="rId3" Type="http://schemas.openxmlformats.org/officeDocument/2006/relationships/styles" Target="styles.xml"/><Relationship Id="rId214" Type="http://schemas.openxmlformats.org/officeDocument/2006/relationships/image" Target="media/image92.wmf"/><Relationship Id="rId230" Type="http://schemas.openxmlformats.org/officeDocument/2006/relationships/oleObject" Target="embeddings/oleObject124.bin"/><Relationship Id="rId235" Type="http://schemas.openxmlformats.org/officeDocument/2006/relationships/image" Target="media/image102.wmf"/><Relationship Id="rId251" Type="http://schemas.openxmlformats.org/officeDocument/2006/relationships/oleObject" Target="embeddings/oleObject136.bin"/><Relationship Id="rId256" Type="http://schemas.openxmlformats.org/officeDocument/2006/relationships/image" Target="media/image111.wmf"/><Relationship Id="rId277" Type="http://schemas.openxmlformats.org/officeDocument/2006/relationships/image" Target="media/image121.wmf"/><Relationship Id="rId298" Type="http://schemas.openxmlformats.org/officeDocument/2006/relationships/oleObject" Target="embeddings/oleObject161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59.wmf"/><Relationship Id="rId158" Type="http://schemas.openxmlformats.org/officeDocument/2006/relationships/image" Target="media/image67.wmf"/><Relationship Id="rId272" Type="http://schemas.openxmlformats.org/officeDocument/2006/relationships/image" Target="media/image119.wmf"/><Relationship Id="rId293" Type="http://schemas.openxmlformats.org/officeDocument/2006/relationships/image" Target="media/image128.wmf"/><Relationship Id="rId302" Type="http://schemas.openxmlformats.org/officeDocument/2006/relationships/oleObject" Target="embeddings/oleObject163.bin"/><Relationship Id="rId307" Type="http://schemas.openxmlformats.org/officeDocument/2006/relationships/image" Target="media/image135.wmf"/><Relationship Id="rId323" Type="http://schemas.openxmlformats.org/officeDocument/2006/relationships/image" Target="media/image143.wmf"/><Relationship Id="rId328" Type="http://schemas.openxmlformats.org/officeDocument/2006/relationships/oleObject" Target="embeddings/oleObject176.bin"/><Relationship Id="rId20" Type="http://schemas.openxmlformats.org/officeDocument/2006/relationships/image" Target="media/image7.wmf"/><Relationship Id="rId41" Type="http://schemas.openxmlformats.org/officeDocument/2006/relationships/image" Target="media/image16.png"/><Relationship Id="rId62" Type="http://schemas.openxmlformats.org/officeDocument/2006/relationships/image" Target="media/image27.wmf"/><Relationship Id="rId83" Type="http://schemas.openxmlformats.org/officeDocument/2006/relationships/image" Target="media/image35.wmf"/><Relationship Id="rId88" Type="http://schemas.openxmlformats.org/officeDocument/2006/relationships/image" Target="media/image37.wmf"/><Relationship Id="rId111" Type="http://schemas.openxmlformats.org/officeDocument/2006/relationships/image" Target="media/image47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5.wmf"/><Relationship Id="rId174" Type="http://schemas.openxmlformats.org/officeDocument/2006/relationships/oleObject" Target="embeddings/oleObject94.bin"/><Relationship Id="rId179" Type="http://schemas.openxmlformats.org/officeDocument/2006/relationships/image" Target="media/image76.wmf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3.bin"/><Relationship Id="rId190" Type="http://schemas.openxmlformats.org/officeDocument/2006/relationships/oleObject" Target="embeddings/oleObject102.bin"/><Relationship Id="rId204" Type="http://schemas.openxmlformats.org/officeDocument/2006/relationships/image" Target="media/image87.wmf"/><Relationship Id="rId220" Type="http://schemas.openxmlformats.org/officeDocument/2006/relationships/image" Target="media/image95.wmf"/><Relationship Id="rId225" Type="http://schemas.openxmlformats.org/officeDocument/2006/relationships/oleObject" Target="embeddings/oleObject121.bin"/><Relationship Id="rId241" Type="http://schemas.openxmlformats.org/officeDocument/2006/relationships/oleObject" Target="embeddings/oleObject130.bin"/><Relationship Id="rId246" Type="http://schemas.openxmlformats.org/officeDocument/2006/relationships/image" Target="media/image106.wmf"/><Relationship Id="rId267" Type="http://schemas.openxmlformats.org/officeDocument/2006/relationships/oleObject" Target="embeddings/oleObject144.bin"/><Relationship Id="rId288" Type="http://schemas.openxmlformats.org/officeDocument/2006/relationships/oleObject" Target="embeddings/oleObject156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5.wmf"/><Relationship Id="rId127" Type="http://schemas.openxmlformats.org/officeDocument/2006/relationships/image" Target="media/image54.wmf"/><Relationship Id="rId262" Type="http://schemas.openxmlformats.org/officeDocument/2006/relationships/image" Target="media/image114.wmf"/><Relationship Id="rId283" Type="http://schemas.openxmlformats.org/officeDocument/2006/relationships/image" Target="media/image124.wmf"/><Relationship Id="rId313" Type="http://schemas.openxmlformats.org/officeDocument/2006/relationships/image" Target="media/image138.wmf"/><Relationship Id="rId318" Type="http://schemas.openxmlformats.org/officeDocument/2006/relationships/oleObject" Target="embeddings/oleObject171.bin"/><Relationship Id="rId339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5.bin"/><Relationship Id="rId148" Type="http://schemas.openxmlformats.org/officeDocument/2006/relationships/image" Target="media/image63.wmf"/><Relationship Id="rId164" Type="http://schemas.openxmlformats.org/officeDocument/2006/relationships/oleObject" Target="embeddings/oleObject88.bin"/><Relationship Id="rId169" Type="http://schemas.openxmlformats.org/officeDocument/2006/relationships/oleObject" Target="embeddings/oleObject91.bin"/><Relationship Id="rId185" Type="http://schemas.openxmlformats.org/officeDocument/2006/relationships/image" Target="media/image79.wmf"/><Relationship Id="rId334" Type="http://schemas.openxmlformats.org/officeDocument/2006/relationships/oleObject" Target="embeddings/oleObject17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7.bin"/><Relationship Id="rId210" Type="http://schemas.openxmlformats.org/officeDocument/2006/relationships/image" Target="media/image90.wmf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27.bin"/><Relationship Id="rId257" Type="http://schemas.openxmlformats.org/officeDocument/2006/relationships/oleObject" Target="embeddings/oleObject139.bin"/><Relationship Id="rId278" Type="http://schemas.openxmlformats.org/officeDocument/2006/relationships/oleObject" Target="embeddings/oleObject150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0.wmf"/><Relationship Id="rId252" Type="http://schemas.openxmlformats.org/officeDocument/2006/relationships/image" Target="media/image109.wmf"/><Relationship Id="rId273" Type="http://schemas.openxmlformats.org/officeDocument/2006/relationships/oleObject" Target="embeddings/oleObject147.bin"/><Relationship Id="rId294" Type="http://schemas.openxmlformats.org/officeDocument/2006/relationships/oleObject" Target="embeddings/oleObject159.bin"/><Relationship Id="rId308" Type="http://schemas.openxmlformats.org/officeDocument/2006/relationships/oleObject" Target="embeddings/oleObject166.bin"/><Relationship Id="rId329" Type="http://schemas.openxmlformats.org/officeDocument/2006/relationships/image" Target="media/image146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82.bin"/><Relationship Id="rId175" Type="http://schemas.openxmlformats.org/officeDocument/2006/relationships/image" Target="media/image74.wmf"/><Relationship Id="rId340" Type="http://schemas.openxmlformats.org/officeDocument/2006/relationships/theme" Target="theme/theme1.xml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9.bin"/><Relationship Id="rId242" Type="http://schemas.openxmlformats.org/officeDocument/2006/relationships/oleObject" Target="embeddings/oleObject131.bin"/><Relationship Id="rId263" Type="http://schemas.openxmlformats.org/officeDocument/2006/relationships/oleObject" Target="embeddings/oleObject142.bin"/><Relationship Id="rId284" Type="http://schemas.openxmlformats.org/officeDocument/2006/relationships/oleObject" Target="embeddings/oleObject153.bin"/><Relationship Id="rId319" Type="http://schemas.openxmlformats.org/officeDocument/2006/relationships/image" Target="media/image141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image" Target="media/image33.wmf"/><Relationship Id="rId102" Type="http://schemas.openxmlformats.org/officeDocument/2006/relationships/image" Target="media/image43.wmf"/><Relationship Id="rId123" Type="http://schemas.openxmlformats.org/officeDocument/2006/relationships/image" Target="media/image53.wmf"/><Relationship Id="rId144" Type="http://schemas.openxmlformats.org/officeDocument/2006/relationships/oleObject" Target="embeddings/oleObject76.bin"/><Relationship Id="rId330" Type="http://schemas.openxmlformats.org/officeDocument/2006/relationships/oleObject" Target="embeddings/oleObject177.bin"/><Relationship Id="rId90" Type="http://schemas.openxmlformats.org/officeDocument/2006/relationships/image" Target="media/image38.wmf"/><Relationship Id="rId165" Type="http://schemas.openxmlformats.org/officeDocument/2006/relationships/image" Target="media/image70.wmf"/><Relationship Id="rId186" Type="http://schemas.openxmlformats.org/officeDocument/2006/relationships/oleObject" Target="embeddings/oleObject100.bin"/><Relationship Id="rId211" Type="http://schemas.openxmlformats.org/officeDocument/2006/relationships/oleObject" Target="embeddings/oleObject114.bin"/><Relationship Id="rId232" Type="http://schemas.openxmlformats.org/officeDocument/2006/relationships/oleObject" Target="embeddings/oleObject125.bin"/><Relationship Id="rId253" Type="http://schemas.openxmlformats.org/officeDocument/2006/relationships/oleObject" Target="embeddings/oleObject137.bin"/><Relationship Id="rId274" Type="http://schemas.openxmlformats.org/officeDocument/2006/relationships/oleObject" Target="embeddings/oleObject148.bin"/><Relationship Id="rId295" Type="http://schemas.openxmlformats.org/officeDocument/2006/relationships/image" Target="media/image129.wmf"/><Relationship Id="rId309" Type="http://schemas.openxmlformats.org/officeDocument/2006/relationships/image" Target="media/image136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image" Target="media/image29.wmf"/><Relationship Id="rId113" Type="http://schemas.openxmlformats.org/officeDocument/2006/relationships/image" Target="media/image48.wmf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172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3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4.wmf"/><Relationship Id="rId201" Type="http://schemas.openxmlformats.org/officeDocument/2006/relationships/oleObject" Target="embeddings/oleObject109.bin"/><Relationship Id="rId222" Type="http://schemas.openxmlformats.org/officeDocument/2006/relationships/image" Target="media/image96.wmf"/><Relationship Id="rId243" Type="http://schemas.openxmlformats.org/officeDocument/2006/relationships/oleObject" Target="embeddings/oleObject132.bin"/><Relationship Id="rId264" Type="http://schemas.openxmlformats.org/officeDocument/2006/relationships/image" Target="media/image115.wmf"/><Relationship Id="rId285" Type="http://schemas.openxmlformats.org/officeDocument/2006/relationships/image" Target="media/image12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3.bin"/><Relationship Id="rId124" Type="http://schemas.openxmlformats.org/officeDocument/2006/relationships/oleObject" Target="embeddings/oleObject64.bin"/><Relationship Id="rId310" Type="http://schemas.openxmlformats.org/officeDocument/2006/relationships/oleObject" Target="embeddings/oleObject167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2.wmf"/><Relationship Id="rId166" Type="http://schemas.openxmlformats.org/officeDocument/2006/relationships/oleObject" Target="embeddings/oleObject89.bin"/><Relationship Id="rId187" Type="http://schemas.openxmlformats.org/officeDocument/2006/relationships/image" Target="media/image80.wmf"/><Relationship Id="rId331" Type="http://schemas.openxmlformats.org/officeDocument/2006/relationships/image" Target="media/image147.wmf"/><Relationship Id="rId1" Type="http://schemas.openxmlformats.org/officeDocument/2006/relationships/customXml" Target="../customXml/item1.xml"/><Relationship Id="rId212" Type="http://schemas.openxmlformats.org/officeDocument/2006/relationships/image" Target="media/image91.wmf"/><Relationship Id="rId233" Type="http://schemas.openxmlformats.org/officeDocument/2006/relationships/image" Target="media/image101.wmf"/><Relationship Id="rId254" Type="http://schemas.openxmlformats.org/officeDocument/2006/relationships/image" Target="media/image110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9.bin"/><Relationship Id="rId275" Type="http://schemas.openxmlformats.org/officeDocument/2006/relationships/image" Target="media/image120.wmf"/><Relationship Id="rId296" Type="http://schemas.openxmlformats.org/officeDocument/2006/relationships/oleObject" Target="embeddings/oleObject160.bin"/><Relationship Id="rId300" Type="http://schemas.openxmlformats.org/officeDocument/2006/relationships/oleObject" Target="embeddings/oleObject162.bin"/><Relationship Id="rId60" Type="http://schemas.openxmlformats.org/officeDocument/2006/relationships/image" Target="media/image26.wmf"/><Relationship Id="rId81" Type="http://schemas.openxmlformats.org/officeDocument/2006/relationships/image" Target="media/image34.wmf"/><Relationship Id="rId135" Type="http://schemas.openxmlformats.org/officeDocument/2006/relationships/image" Target="media/image58.wmf"/><Relationship Id="rId156" Type="http://schemas.openxmlformats.org/officeDocument/2006/relationships/image" Target="media/image66.wmf"/><Relationship Id="rId177" Type="http://schemas.openxmlformats.org/officeDocument/2006/relationships/image" Target="media/image75.wmf"/><Relationship Id="rId198" Type="http://schemas.openxmlformats.org/officeDocument/2006/relationships/oleObject" Target="embeddings/oleObject107.bin"/><Relationship Id="rId321" Type="http://schemas.openxmlformats.org/officeDocument/2006/relationships/image" Target="media/image142.wmf"/><Relationship Id="rId202" Type="http://schemas.openxmlformats.org/officeDocument/2006/relationships/image" Target="media/image86.wmf"/><Relationship Id="rId223" Type="http://schemas.openxmlformats.org/officeDocument/2006/relationships/oleObject" Target="embeddings/oleObject120.bin"/><Relationship Id="rId244" Type="http://schemas.openxmlformats.org/officeDocument/2006/relationships/image" Target="media/image105.wmf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43.bin"/><Relationship Id="rId286" Type="http://schemas.openxmlformats.org/officeDocument/2006/relationships/oleObject" Target="embeddings/oleObject154.bin"/><Relationship Id="rId50" Type="http://schemas.openxmlformats.org/officeDocument/2006/relationships/image" Target="media/image21.wmf"/><Relationship Id="rId104" Type="http://schemas.openxmlformats.org/officeDocument/2006/relationships/image" Target="media/image44.wmf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77.bin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1.bin"/><Relationship Id="rId311" Type="http://schemas.openxmlformats.org/officeDocument/2006/relationships/image" Target="media/image137.wmf"/><Relationship Id="rId332" Type="http://schemas.openxmlformats.org/officeDocument/2006/relationships/oleObject" Target="embeddings/oleObject178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5.bin"/><Relationship Id="rId234" Type="http://schemas.openxmlformats.org/officeDocument/2006/relationships/oleObject" Target="embeddings/oleObject12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8.bin"/><Relationship Id="rId276" Type="http://schemas.openxmlformats.org/officeDocument/2006/relationships/oleObject" Target="embeddings/oleObject149.bin"/><Relationship Id="rId297" Type="http://schemas.openxmlformats.org/officeDocument/2006/relationships/image" Target="media/image130.wmf"/><Relationship Id="rId40" Type="http://schemas.openxmlformats.org/officeDocument/2006/relationships/image" Target="media/image15.png"/><Relationship Id="rId115" Type="http://schemas.openxmlformats.org/officeDocument/2006/relationships/image" Target="media/image49.wmf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4.bin"/><Relationship Id="rId178" Type="http://schemas.openxmlformats.org/officeDocument/2006/relationships/oleObject" Target="embeddings/oleObject96.bin"/><Relationship Id="rId301" Type="http://schemas.openxmlformats.org/officeDocument/2006/relationships/image" Target="media/image132.wmf"/><Relationship Id="rId322" Type="http://schemas.openxmlformats.org/officeDocument/2006/relationships/oleObject" Target="embeddings/oleObject173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1.bin"/><Relationship Id="rId199" Type="http://schemas.openxmlformats.org/officeDocument/2006/relationships/image" Target="media/image85.wmf"/><Relationship Id="rId203" Type="http://schemas.openxmlformats.org/officeDocument/2006/relationships/oleObject" Target="embeddings/oleObject11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7.wmf"/><Relationship Id="rId245" Type="http://schemas.openxmlformats.org/officeDocument/2006/relationships/oleObject" Target="embeddings/oleObject133.bin"/><Relationship Id="rId266" Type="http://schemas.openxmlformats.org/officeDocument/2006/relationships/image" Target="media/image116.wmf"/><Relationship Id="rId287" Type="http://schemas.openxmlformats.org/officeDocument/2006/relationships/oleObject" Target="embeddings/oleObject155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8.bin"/><Relationship Id="rId168" Type="http://schemas.openxmlformats.org/officeDocument/2006/relationships/image" Target="media/image71.wmf"/><Relationship Id="rId312" Type="http://schemas.openxmlformats.org/officeDocument/2006/relationships/oleObject" Target="embeddings/oleObject168.bin"/><Relationship Id="rId333" Type="http://schemas.openxmlformats.org/officeDocument/2006/relationships/image" Target="media/image148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8.bin"/><Relationship Id="rId189" Type="http://schemas.openxmlformats.org/officeDocument/2006/relationships/image" Target="media/image81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3300.png"/><Relationship Id="rId1" Type="http://schemas.openxmlformats.org/officeDocument/2006/relationships/image" Target="media/image153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152.png"/><Relationship Id="rId2" Type="http://schemas.openxmlformats.org/officeDocument/2006/relationships/image" Target="media/image151.png"/><Relationship Id="rId1" Type="http://schemas.openxmlformats.org/officeDocument/2006/relationships/image" Target="media/image150.png"/><Relationship Id="rId4" Type="http://schemas.openxmlformats.org/officeDocument/2006/relationships/image" Target="media/image330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770FE5-E272-4B1B-B3F4-510354070E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21</TotalTime>
  <Pages>4</Pages>
  <Words>1312</Words>
  <Characters>7220</Characters>
  <Application>Microsoft Office Word</Application>
  <DocSecurity>0</DocSecurity>
  <Lines>60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onet</dc:creator>
  <cp:keywords/>
  <dc:description/>
  <cp:lastModifiedBy>لطرش عبد الكبير</cp:lastModifiedBy>
  <cp:revision>69</cp:revision>
  <cp:lastPrinted>2018-04-22T19:47:00Z</cp:lastPrinted>
  <dcterms:created xsi:type="dcterms:W3CDTF">2017-11-05T18:20:00Z</dcterms:created>
  <dcterms:modified xsi:type="dcterms:W3CDTF">2018-05-15T11:09:00Z</dcterms:modified>
</cp:coreProperties>
</file>